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1"/>
  </p:notesMasterIdLst>
  <p:sldIdLst>
    <p:sldId id="520" r:id="rId2"/>
    <p:sldId id="521" r:id="rId3"/>
    <p:sldId id="522" r:id="rId4"/>
    <p:sldId id="523" r:id="rId5"/>
    <p:sldId id="524" r:id="rId6"/>
    <p:sldId id="525" r:id="rId7"/>
    <p:sldId id="526" r:id="rId8"/>
    <p:sldId id="535" r:id="rId9"/>
    <p:sldId id="527" r:id="rId10"/>
    <p:sldId id="528" r:id="rId11"/>
    <p:sldId id="529" r:id="rId12"/>
    <p:sldId id="530" r:id="rId13"/>
    <p:sldId id="531" r:id="rId14"/>
    <p:sldId id="532" r:id="rId15"/>
    <p:sldId id="516" r:id="rId16"/>
    <p:sldId id="536" r:id="rId17"/>
    <p:sldId id="537" r:id="rId18"/>
    <p:sldId id="538" r:id="rId19"/>
    <p:sldId id="534" r:id="rId20"/>
  </p:sldIdLst>
  <p:sldSz cx="12188825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66FFFF"/>
    <a:srgbClr val="3399FF"/>
    <a:srgbClr val="3333CC"/>
    <a:srgbClr val="660066"/>
    <a:srgbClr val="3333FF"/>
    <a:srgbClr val="0000CC"/>
    <a:srgbClr val="FF3300"/>
    <a:srgbClr val="FFFF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06" autoAdjust="0"/>
    <p:restoredTop sz="93772" autoAdjust="0"/>
  </p:normalViewPr>
  <p:slideViewPr>
    <p:cSldViewPr>
      <p:cViewPr>
        <p:scale>
          <a:sx n="60" d="100"/>
          <a:sy n="60" d="100"/>
        </p:scale>
        <p:origin x="-930" y="-192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81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950EC-FED3-455C-9A81-023DF8037D92}" type="datetimeFigureOut">
              <a:rPr lang="en-US" smtClean="0"/>
              <a:pPr/>
              <a:t>5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FAE36-A1C9-4A5A-B42C-90FFEA8965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62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8708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8708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3608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6592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659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3" y="1122363"/>
            <a:ext cx="914161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3" y="3602038"/>
            <a:ext cx="914161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893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1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28" y="365125"/>
            <a:ext cx="262821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2" y="365125"/>
            <a:ext cx="7732286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7627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441" y="274640"/>
            <a:ext cx="10969943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53090-3799-4566-837B-9C539193B59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934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436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3" y="1709739"/>
            <a:ext cx="10512862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3" y="4589464"/>
            <a:ext cx="10512862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480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22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6"/>
            <a:ext cx="10512862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0" y="1681163"/>
            <a:ext cx="5156444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0" y="2505075"/>
            <a:ext cx="5156444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3" y="1681163"/>
            <a:ext cx="518183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3" y="2505075"/>
            <a:ext cx="518183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21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26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527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397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232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6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51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79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3.wmf"/><Relationship Id="rId3" Type="http://schemas.openxmlformats.org/officeDocument/2006/relationships/image" Target="../media/image34.e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2.wmf"/><Relationship Id="rId5" Type="http://schemas.openxmlformats.org/officeDocument/2006/relationships/image" Target="../media/image36.e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5.emf"/><Relationship Id="rId9" Type="http://schemas.openxmlformats.org/officeDocument/2006/relationships/image" Target="../media/image41.wmf"/><Relationship Id="rId14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46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9" Type="http://schemas.openxmlformats.org/officeDocument/2006/relationships/image" Target="../media/image3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emf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3.emf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image" Target="../media/image52.e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9.e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46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11" Type="http://schemas.openxmlformats.org/officeDocument/2006/relationships/image" Target="../media/image56.emf"/><Relationship Id="rId5" Type="http://schemas.openxmlformats.org/officeDocument/2006/relationships/image" Target="../media/image36.emf"/><Relationship Id="rId10" Type="http://schemas.openxmlformats.org/officeDocument/2006/relationships/image" Target="../media/image55.emf"/><Relationship Id="rId4" Type="http://schemas.openxmlformats.org/officeDocument/2006/relationships/image" Target="../media/image35.emf"/><Relationship Id="rId9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67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8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47.bin"/><Relationship Id="rId22" Type="http://schemas.openxmlformats.org/officeDocument/2006/relationships/image" Target="../media/image7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1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84.e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image" Target="../media/image78.emf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6.wmf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94.wmf"/><Relationship Id="rId25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image" Target="../media/image88.emf"/><Relationship Id="rId24" Type="http://schemas.openxmlformats.org/officeDocument/2006/relationships/image" Target="../media/image89.e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image" Target="../media/image87.emf"/><Relationship Id="rId19" Type="http://schemas.openxmlformats.org/officeDocument/2006/relationships/image" Target="../media/image95.wmf"/><Relationship Id="rId4" Type="http://schemas.openxmlformats.org/officeDocument/2006/relationships/image" Target="../media/image85.emf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9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10" Type="http://schemas.openxmlformats.org/officeDocument/2006/relationships/image" Target="../media/image9.png"/><Relationship Id="rId4" Type="http://schemas.openxmlformats.org/officeDocument/2006/relationships/image" Target="../media/image7.emf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32.e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6.w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4.wmf"/><Relationship Id="rId25" Type="http://schemas.openxmlformats.org/officeDocument/2006/relationships/image" Target="../media/image3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image" Target="../media/image21.wmf"/><Relationship Id="rId24" Type="http://schemas.openxmlformats.org/officeDocument/2006/relationships/image" Target="../media/image30.emf"/><Relationship Id="rId5" Type="http://schemas.openxmlformats.org/officeDocument/2006/relationships/image" Target="../media/image20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image" Target="../media/image2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788" y="3550521"/>
            <a:ext cx="12188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		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</a:rPr>
              <a:t>CHƯƠNG TRÌNH DẠY HỌC TRÊN TRUYỀN HÌN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56212" y="4333109"/>
            <a:ext cx="3549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MÔN TOÁN 8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801" y="518986"/>
            <a:ext cx="2836391" cy="283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11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851" y="1524002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1234850"/>
            <a:ext cx="28098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374982" y="3012571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: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33224"/>
              </p:ext>
            </p:extLst>
          </p:nvPr>
        </p:nvGraphicFramePr>
        <p:xfrm>
          <a:off x="2001839" y="4284663"/>
          <a:ext cx="1730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14" name="Equation" r:id="rId6" imgW="1422360" imgH="672840" progId="Equation.DSMT4">
                  <p:embed/>
                </p:oleObj>
              </mc:Choice>
              <mc:Fallback>
                <p:oleObj name="Equation" r:id="rId6" imgW="14223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9" y="4284663"/>
                        <a:ext cx="17303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31402"/>
              </p:ext>
            </p:extLst>
          </p:nvPr>
        </p:nvGraphicFramePr>
        <p:xfrm>
          <a:off x="1979612" y="5943600"/>
          <a:ext cx="17446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15" name="Equation" r:id="rId8" imgW="1434960" imgH="672840" progId="Equation.DSMT4">
                  <p:embed/>
                </p:oleObj>
              </mc:Choice>
              <mc:Fallback>
                <p:oleObj name="Equation" r:id="rId8" imgW="1434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5943600"/>
                        <a:ext cx="17446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22548"/>
              </p:ext>
            </p:extLst>
          </p:nvPr>
        </p:nvGraphicFramePr>
        <p:xfrm>
          <a:off x="1979612" y="5099050"/>
          <a:ext cx="1730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16" name="Equation" r:id="rId10" imgW="1422360" imgH="672840" progId="Equation.DSMT4">
                  <p:embed/>
                </p:oleObj>
              </mc:Choice>
              <mc:Fallback>
                <p:oleObj name="Equation" r:id="rId10" imgW="14223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5099050"/>
                        <a:ext cx="17303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3977858" y="4368800"/>
            <a:ext cx="464189" cy="21336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40600"/>
              </p:ext>
            </p:extLst>
          </p:nvPr>
        </p:nvGraphicFramePr>
        <p:xfrm>
          <a:off x="4722814" y="5105400"/>
          <a:ext cx="2638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17" name="Equation" r:id="rId12" imgW="2234880" imgH="660240" progId="Equation.DSMT4">
                  <p:embed/>
                </p:oleObj>
              </mc:Choice>
              <mc:Fallback>
                <p:oleObj name="Equation" r:id="rId12" imgW="2234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2814" y="5105400"/>
                        <a:ext cx="26384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972056" y="298621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205304" y="29901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42298" y="299761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795894" y="299830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080552" y="299010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284890" y="2983550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5" name="Freeform 61"/>
          <p:cNvSpPr>
            <a:spLocks noChangeAspect="1"/>
          </p:cNvSpPr>
          <p:nvPr/>
        </p:nvSpPr>
        <p:spPr bwMode="auto">
          <a:xfrm>
            <a:off x="6134640" y="3194955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8295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296" name="Picture 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240" y="1529445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150812" y="47298"/>
            <a:ext cx="88376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25828"/>
              </p:ext>
            </p:extLst>
          </p:nvPr>
        </p:nvGraphicFramePr>
        <p:xfrm>
          <a:off x="4732793" y="5105400"/>
          <a:ext cx="261359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18" name="Equation" r:id="rId16" imgW="2234880" imgH="660240" progId="Equation.DSMT4">
                  <p:embed/>
                </p:oleObj>
              </mc:Choice>
              <mc:Fallback>
                <p:oleObj name="Equation" r:id="rId16" imgW="2234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2793" y="5105400"/>
                        <a:ext cx="261359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88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7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6" y="4010707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3554938" y="6229350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: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18" name="Freeform 61"/>
          <p:cNvSpPr>
            <a:spLocks noChangeAspect="1"/>
          </p:cNvSpPr>
          <p:nvPr/>
        </p:nvSpPr>
        <p:spPr bwMode="auto">
          <a:xfrm>
            <a:off x="6323013" y="640080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851" y="1524002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1234850"/>
            <a:ext cx="28098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374982" y="3012571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: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72056" y="298621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205304" y="29901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442298" y="299761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95894" y="299830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080552" y="299010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284890" y="2983550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7" name="Freeform 61"/>
          <p:cNvSpPr>
            <a:spLocks noChangeAspect="1"/>
          </p:cNvSpPr>
          <p:nvPr/>
        </p:nvSpPr>
        <p:spPr bwMode="auto">
          <a:xfrm>
            <a:off x="6134640" y="3194955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240" y="1529445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325" y="3403828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3832451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150812" y="47298"/>
            <a:ext cx="88376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4481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84017"/>
              </p:ext>
            </p:extLst>
          </p:nvPr>
        </p:nvGraphicFramePr>
        <p:xfrm>
          <a:off x="1878014" y="4252913"/>
          <a:ext cx="19780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5" name="Equation" r:id="rId3" imgW="1625400" imgH="736560" progId="Equation.DSMT4">
                  <p:embed/>
                </p:oleObj>
              </mc:Choice>
              <mc:Fallback>
                <p:oleObj name="Equation" r:id="rId3" imgW="1625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4" y="4252913"/>
                        <a:ext cx="19780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32567"/>
              </p:ext>
            </p:extLst>
          </p:nvPr>
        </p:nvGraphicFramePr>
        <p:xfrm>
          <a:off x="1839077" y="5067300"/>
          <a:ext cx="19129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6" name="Equation" r:id="rId5" imgW="1574640" imgH="736560" progId="Equation.DSMT4">
                  <p:embed/>
                </p:oleObj>
              </mc:Choice>
              <mc:Fallback>
                <p:oleObj name="Equation" r:id="rId5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077" y="5067300"/>
                        <a:ext cx="19129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41528"/>
              </p:ext>
            </p:extLst>
          </p:nvPr>
        </p:nvGraphicFramePr>
        <p:xfrm>
          <a:off x="1893887" y="5880100"/>
          <a:ext cx="1762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7" name="Equation" r:id="rId7" imgW="1447560" imgH="672840" progId="Equation.DSMT4">
                  <p:embed/>
                </p:oleObj>
              </mc:Choice>
              <mc:Fallback>
                <p:oleObj name="Equation" r:id="rId7" imgW="1447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7" y="5880100"/>
                        <a:ext cx="17621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3977858" y="4368800"/>
            <a:ext cx="464189" cy="21336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5165"/>
              </p:ext>
            </p:extLst>
          </p:nvPr>
        </p:nvGraphicFramePr>
        <p:xfrm>
          <a:off x="4640264" y="5116287"/>
          <a:ext cx="28035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8" name="Equation" r:id="rId9" imgW="2374560" imgH="736560" progId="Equation.DSMT4">
                  <p:embed/>
                </p:oleObj>
              </mc:Choice>
              <mc:Fallback>
                <p:oleObj name="Equation" r:id="rId9" imgW="2374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0264" y="5116287"/>
                        <a:ext cx="28035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554938" y="3607909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: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30" name="Freeform 61"/>
          <p:cNvSpPr>
            <a:spLocks noChangeAspect="1"/>
          </p:cNvSpPr>
          <p:nvPr/>
        </p:nvSpPr>
        <p:spPr bwMode="auto">
          <a:xfrm>
            <a:off x="6323013" y="376303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396" y="1270325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20" name="Picture 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093455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22" name="Picture 1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426" y="664831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6" y="1270326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426" y="663447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1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092070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5464626" y="3602678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133548" y="3605709"/>
            <a:ext cx="503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687227" y="359746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197898" y="358025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970375" y="360514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502605" y="3602464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269331" name="Picture 19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655" y="1270324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32" name="Picture 20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092070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150812" y="47298"/>
            <a:ext cx="88376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69924"/>
              </p:ext>
            </p:extLst>
          </p:nvPr>
        </p:nvGraphicFramePr>
        <p:xfrm>
          <a:off x="4629748" y="5115034"/>
          <a:ext cx="280354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9" name="Equation" r:id="rId19" imgW="2374560" imgH="736560" progId="Equation.DSMT4">
                  <p:embed/>
                </p:oleObj>
              </mc:Choice>
              <mc:Fallback>
                <p:oleObj name="Equation" r:id="rId19" imgW="2374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29748" y="5115034"/>
                        <a:ext cx="280354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59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" y="0"/>
            <a:ext cx="88376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  <p:pic>
        <p:nvPicPr>
          <p:cNvPr id="26727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6" y="4010707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3554938" y="6229350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: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18" name="Freeform 61"/>
          <p:cNvSpPr>
            <a:spLocks noChangeAspect="1"/>
          </p:cNvSpPr>
          <p:nvPr/>
        </p:nvSpPr>
        <p:spPr bwMode="auto">
          <a:xfrm>
            <a:off x="6323013" y="640080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851" y="1524002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1234850"/>
            <a:ext cx="28098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374982" y="3012571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: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..       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…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72056" y="298621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205304" y="29901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442298" y="2997618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795894" y="299830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080552" y="299010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284890" y="2983550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7" name="Freeform 61"/>
          <p:cNvSpPr>
            <a:spLocks noChangeAspect="1"/>
          </p:cNvSpPr>
          <p:nvPr/>
        </p:nvSpPr>
        <p:spPr bwMode="auto">
          <a:xfrm>
            <a:off x="6134640" y="3194955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1066802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240" y="1529445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325" y="3403828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3832451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1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7" y="4010707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2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744" y="3832453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Freeform 61"/>
          <p:cNvSpPr>
            <a:spLocks noChangeAspect="1"/>
          </p:cNvSpPr>
          <p:nvPr/>
        </p:nvSpPr>
        <p:spPr bwMode="auto">
          <a:xfrm>
            <a:off x="6323013" y="639261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480770" y="6225604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158191" y="6235297"/>
            <a:ext cx="503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687227" y="622704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228043" y="619564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978785" y="6234734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502605" y="6232052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66066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4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97" y="1649081"/>
            <a:ext cx="3452235" cy="3288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-1" y="44244"/>
            <a:ext cx="11885613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6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6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en-US" sz="26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o 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am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BC,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ọi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M, N, Q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ần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ượt</a:t>
            </a:r>
            <a:endParaRPr lang="en-US" sz="26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0"/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ung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ểm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ạnh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B, AC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C.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ứng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inh 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QNM       ABC 	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)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u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vi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QNM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iết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u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vi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uả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ABC </a:t>
            </a:r>
            <a:r>
              <a:rPr lang="en-US" sz="2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50cm</a:t>
            </a:r>
            <a:endParaRPr lang="en-US" sz="2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7" name="Freeform 61"/>
          <p:cNvSpPr>
            <a:spLocks noChangeAspect="1"/>
          </p:cNvSpPr>
          <p:nvPr/>
        </p:nvSpPr>
        <p:spPr bwMode="auto">
          <a:xfrm>
            <a:off x="3295256" y="1016056"/>
            <a:ext cx="320283" cy="14157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01909"/>
              </p:ext>
            </p:extLst>
          </p:nvPr>
        </p:nvGraphicFramePr>
        <p:xfrm>
          <a:off x="3884612" y="3888128"/>
          <a:ext cx="167798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1" name="Equation" r:id="rId5" imgW="1676160" imgH="1333440" progId="Equation.DSMT4">
                  <p:embed/>
                </p:oleObj>
              </mc:Choice>
              <mc:Fallback>
                <p:oleObj name="Equation" r:id="rId5" imgW="16761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4612" y="3888128"/>
                        <a:ext cx="1677988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7691301" y="2274003"/>
            <a:ext cx="145555" cy="838201"/>
          </a:xfrm>
          <a:prstGeom prst="rightBrace">
            <a:avLst>
              <a:gd name="adj1" fmla="val 61712"/>
              <a:gd name="adj2" fmla="val 50640"/>
            </a:avLst>
          </a:prstGeom>
          <a:noFill/>
          <a:ln w="28575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038429" y="1001190"/>
            <a:ext cx="4304383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 </a:t>
            </a:r>
            <a:r>
              <a:rPr lang="en-US" sz="2600" dirty="0" err="1" smtClean="0">
                <a:solidFill>
                  <a:prstClr val="white"/>
                </a:solidFill>
                <a:latin typeface="Times New Roman" pitchFamily="18" charset="0"/>
              </a:rPr>
              <a:t>Xét</a:t>
            </a: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            </a:t>
            </a:r>
            <a:r>
              <a:rPr lang="en-US" sz="2600" dirty="0" err="1" smtClean="0">
                <a:solidFill>
                  <a:prstClr val="white"/>
                </a:solidFill>
                <a:latin typeface="Times New Roman" pitchFamily="18" charset="0"/>
              </a:rPr>
              <a:t>và</a:t>
            </a: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            </a:t>
            </a:r>
            <a:r>
              <a:rPr lang="en-US" sz="2600" dirty="0" err="1" smtClean="0">
                <a:solidFill>
                  <a:prstClr val="white"/>
                </a:solidFill>
                <a:latin typeface="Times New Roman" pitchFamily="18" charset="0"/>
              </a:rPr>
              <a:t>có</a:t>
            </a: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:       </a:t>
            </a:r>
            <a:endParaRPr lang="en-US" sz="26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15739"/>
              </p:ext>
            </p:extLst>
          </p:nvPr>
        </p:nvGraphicFramePr>
        <p:xfrm>
          <a:off x="8789461" y="1143718"/>
          <a:ext cx="2476183" cy="34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2" name="Equation" r:id="rId7" imgW="2349360" imgH="330120" progId="Equation.DSMT4">
                  <p:embed/>
                </p:oleObj>
              </mc:Choice>
              <mc:Fallback>
                <p:oleObj name="Equation" r:id="rId7" imgW="234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89461" y="1143718"/>
                        <a:ext cx="2476183" cy="347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8177213" y="2346325"/>
            <a:ext cx="3738562" cy="350838"/>
            <a:chOff x="615310" y="6366100"/>
            <a:chExt cx="3739536" cy="350838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894144"/>
                </p:ext>
              </p:extLst>
            </p:nvPr>
          </p:nvGraphicFramePr>
          <p:xfrm>
            <a:off x="615310" y="6366100"/>
            <a:ext cx="3739536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3" name="Equation" r:id="rId9" imgW="3924000" imgH="368280" progId="Equation.DSMT4">
                    <p:embed/>
                  </p:oleObj>
                </mc:Choice>
                <mc:Fallback>
                  <p:oleObj name="Equation" r:id="rId9" imgW="39240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310" y="6366100"/>
                          <a:ext cx="3739536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Freeform 61"/>
            <p:cNvSpPr>
              <a:spLocks noChangeAspect="1"/>
            </p:cNvSpPr>
            <p:nvPr/>
          </p:nvSpPr>
          <p:spPr bwMode="auto">
            <a:xfrm>
              <a:off x="1995740" y="6453114"/>
              <a:ext cx="291166" cy="128705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5400">
              <a:solidFill>
                <a:sysClr val="window" lastClr="FFFF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87016"/>
              </p:ext>
            </p:extLst>
          </p:nvPr>
        </p:nvGraphicFramePr>
        <p:xfrm>
          <a:off x="8374063" y="1492250"/>
          <a:ext cx="27320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4" name="Equation" r:id="rId11" imgW="2260440" imgH="698400" progId="Equation.DSMT4">
                  <p:embed/>
                </p:oleObj>
              </mc:Choice>
              <mc:Fallback>
                <p:oleObj name="Equation" r:id="rId11" imgW="2260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74063" y="1492250"/>
                        <a:ext cx="2732087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828594" y="1828800"/>
            <a:ext cx="439941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ABC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u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iể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AB (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g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u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iểm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AC (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gt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</a:p>
          <a:p>
            <a:pPr marL="457200" indent="-457200">
              <a:buFont typeface="Symbol"/>
              <a:buChar char="Þ"/>
            </a:pP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N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u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ì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</a:p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ABC (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ị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ghĩ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84612" y="5225694"/>
            <a:ext cx="57710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25673"/>
              </p:ext>
            </p:extLst>
          </p:nvPr>
        </p:nvGraphicFramePr>
        <p:xfrm>
          <a:off x="3884612" y="5858741"/>
          <a:ext cx="1974273" cy="58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5" name="Equation" r:id="rId13" imgW="2171520" imgH="647640" progId="Equation.DSMT4">
                  <p:embed/>
                </p:oleObj>
              </mc:Choice>
              <mc:Fallback>
                <p:oleObj name="Equation" r:id="rId13" imgW="21715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4612" y="5858741"/>
                        <a:ext cx="1974273" cy="588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8057580" y="44244"/>
            <a:ext cx="0" cy="6813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8057580" y="2743200"/>
            <a:ext cx="956096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b) </a:t>
            </a:r>
            <a:r>
              <a:rPr lang="en-US" sz="2600" dirty="0" err="1" smtClean="0">
                <a:solidFill>
                  <a:prstClr val="white"/>
                </a:solidFill>
                <a:latin typeface="Times New Roman" pitchFamily="18" charset="0"/>
              </a:rPr>
              <a:t>Vì</a:t>
            </a:r>
            <a:endParaRPr lang="en-US" sz="26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07844"/>
              </p:ext>
            </p:extLst>
          </p:nvPr>
        </p:nvGraphicFramePr>
        <p:xfrm>
          <a:off x="11551002" y="3310481"/>
          <a:ext cx="2270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6" name="Equation" r:id="rId15" imgW="215640" imgH="583920" progId="Equation.DSMT4">
                  <p:embed/>
                </p:oleObj>
              </mc:Choice>
              <mc:Fallback>
                <p:oleObj name="Equation" r:id="rId15" imgW="215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51002" y="3310481"/>
                        <a:ext cx="227012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9142412" y="2890838"/>
            <a:ext cx="2552700" cy="327025"/>
            <a:chOff x="1561603" y="5168603"/>
            <a:chExt cx="2553365" cy="327025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926922"/>
                </p:ext>
              </p:extLst>
            </p:nvPr>
          </p:nvGraphicFramePr>
          <p:xfrm>
            <a:off x="1561603" y="5168603"/>
            <a:ext cx="255336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7" name="Equation" r:id="rId17" imgW="2679480" imgH="342720" progId="Equation.DSMT4">
                    <p:embed/>
                  </p:oleObj>
                </mc:Choice>
                <mc:Fallback>
                  <p:oleObj name="Equation" r:id="rId17" imgW="26794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603" y="5168603"/>
                          <a:ext cx="255336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61"/>
            <p:cNvSpPr>
              <a:spLocks noChangeAspect="1"/>
            </p:cNvSpPr>
            <p:nvPr/>
          </p:nvSpPr>
          <p:spPr bwMode="auto">
            <a:xfrm>
              <a:off x="2615275" y="5242844"/>
              <a:ext cx="291166" cy="128705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5400">
              <a:solidFill>
                <a:sysClr val="window" lastClr="FFFF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1757"/>
              </p:ext>
            </p:extLst>
          </p:nvPr>
        </p:nvGraphicFramePr>
        <p:xfrm>
          <a:off x="8316912" y="3822559"/>
          <a:ext cx="25781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8" name="Equation" r:id="rId19" imgW="2133360" imgH="1054080" progId="Equation.DSMT4">
                  <p:embed/>
                </p:oleObj>
              </mc:Choice>
              <mc:Fallback>
                <p:oleObj name="Equation" r:id="rId19" imgW="2133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16912" y="3822559"/>
                        <a:ext cx="257810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8209980" y="3315664"/>
            <a:ext cx="3438762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white"/>
                </a:solidFill>
                <a:latin typeface="Times New Roman" pitchFamily="18" charset="0"/>
              </a:rPr>
              <a:t>với</a:t>
            </a: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white"/>
                </a:solidFill>
                <a:latin typeface="Times New Roman" pitchFamily="18" charset="0"/>
              </a:rPr>
              <a:t>tỉ</a:t>
            </a: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white"/>
                </a:solidFill>
                <a:latin typeface="Times New Roman" pitchFamily="18" charset="0"/>
              </a:rPr>
              <a:t>số</a:t>
            </a: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white"/>
                </a:solidFill>
                <a:latin typeface="Times New Roman" pitchFamily="18" charset="0"/>
              </a:rPr>
              <a:t>đồng</a:t>
            </a: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white"/>
                </a:solidFill>
                <a:latin typeface="Times New Roman" pitchFamily="18" charset="0"/>
              </a:rPr>
              <a:t>dạng</a:t>
            </a:r>
            <a:r>
              <a:rPr lang="en-US" sz="2600" dirty="0" smtClean="0">
                <a:solidFill>
                  <a:prstClr val="white"/>
                </a:solidFill>
                <a:latin typeface="Times New Roman" pitchFamily="18" charset="0"/>
              </a:rPr>
              <a:t> k = </a:t>
            </a:r>
            <a:endParaRPr lang="en-US" sz="26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93621"/>
              </p:ext>
            </p:extLst>
          </p:nvPr>
        </p:nvGraphicFramePr>
        <p:xfrm>
          <a:off x="8228013" y="5284788"/>
          <a:ext cx="554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9" name="Equation" r:id="rId21" imgW="5549760" imgH="596880" progId="Equation.DSMT4">
                  <p:embed/>
                </p:oleObj>
              </mc:Choice>
              <mc:Fallback>
                <p:oleObj name="Equation" r:id="rId21" imgW="55497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28013" y="5284788"/>
                        <a:ext cx="5549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96143"/>
              </p:ext>
            </p:extLst>
          </p:nvPr>
        </p:nvGraphicFramePr>
        <p:xfrm>
          <a:off x="10053638" y="6065838"/>
          <a:ext cx="1927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0" name="Equation" r:id="rId23" imgW="1752480" imgH="596880" progId="Equation.DSMT4">
                  <p:embed/>
                </p:oleObj>
              </mc:Choice>
              <mc:Fallback>
                <p:oleObj name="Equation" r:id="rId23" imgW="17524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53638" y="6065838"/>
                        <a:ext cx="192722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58382" y="3934084"/>
            <a:ext cx="13516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ị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í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74612" y="4967856"/>
            <a:ext cx="3481011" cy="1200329"/>
          </a:xfrm>
          <a:prstGeom prst="rect">
            <a:avLst/>
          </a:prstGeom>
          <a:solidFill>
            <a:srgbClr val="CCECFF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hậ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xé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: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Tỉ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ch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vi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của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hai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tam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giác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đồng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dạng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bằng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tỉ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đồng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dạng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854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  <p:bldP spid="30" grpId="0"/>
      <p:bldP spid="33" grpId="0"/>
      <p:bldP spid="23" grpId="0"/>
      <p:bldP spid="37" grpId="0"/>
      <p:bldP spid="12" grpId="0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98423" y="65781"/>
            <a:ext cx="1069979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2400" b="1" u="sng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400" b="1" u="sng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ứ giá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có AB = 3cm, BC = 10cm; CD = 12cm; 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 = 5cm và đường chéo BD = 6cm. 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D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C;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Hai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?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89662"/>
              </p:ext>
            </p:extLst>
          </p:nvPr>
        </p:nvGraphicFramePr>
        <p:xfrm>
          <a:off x="368204" y="3532433"/>
          <a:ext cx="1304636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0" name="Equation" r:id="rId4" imgW="1434960" imgH="609480" progId="Equation.DSMT4">
                  <p:embed/>
                </p:oleObj>
              </mc:Choice>
              <mc:Fallback>
                <p:oleObj name="Equation" r:id="rId4" imgW="1434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204" y="3532433"/>
                        <a:ext cx="1304636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72985"/>
              </p:ext>
            </p:extLst>
          </p:nvPr>
        </p:nvGraphicFramePr>
        <p:xfrm>
          <a:off x="398950" y="4147400"/>
          <a:ext cx="1293091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1" name="Equation" r:id="rId6" imgW="1422360" imgH="609480" progId="Equation.DSMT4">
                  <p:embed/>
                </p:oleObj>
              </mc:Choice>
              <mc:Fallback>
                <p:oleObj name="Equation" r:id="rId6" imgW="1422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950" y="4147400"/>
                        <a:ext cx="1293091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ight Brace 53"/>
          <p:cNvSpPr/>
          <p:nvPr/>
        </p:nvSpPr>
        <p:spPr>
          <a:xfrm>
            <a:off x="1783083" y="2798801"/>
            <a:ext cx="260868" cy="1983473"/>
          </a:xfrm>
          <a:prstGeom prst="rightBrace">
            <a:avLst>
              <a:gd name="adj1" fmla="val 61712"/>
              <a:gd name="adj2" fmla="val 50640"/>
            </a:avLst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30900"/>
              </p:ext>
            </p:extLst>
          </p:nvPr>
        </p:nvGraphicFramePr>
        <p:xfrm>
          <a:off x="2126871" y="3519645"/>
          <a:ext cx="2089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2" name="Equation" r:id="rId8" imgW="2184120" imgH="609480" progId="Equation.DSMT4">
                  <p:embed/>
                </p:oleObj>
              </mc:Choice>
              <mc:Fallback>
                <p:oleObj name="Equation" r:id="rId8" imgW="21841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6871" y="3519645"/>
                        <a:ext cx="20891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74612" y="4800600"/>
            <a:ext cx="3910045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Xét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          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           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:       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10784"/>
              </p:ext>
            </p:extLst>
          </p:nvPr>
        </p:nvGraphicFramePr>
        <p:xfrm>
          <a:off x="783669" y="4943754"/>
          <a:ext cx="2179205" cy="3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3" name="Equation" r:id="rId10" imgW="2273040" imgH="330120" progId="Equation.DSMT4">
                  <p:embed/>
                </p:oleObj>
              </mc:Choice>
              <mc:Fallback>
                <p:oleObj name="Equation" r:id="rId10" imgW="227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669" y="4943754"/>
                        <a:ext cx="2179205" cy="31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301625" y="6156325"/>
            <a:ext cx="3622675" cy="352425"/>
            <a:chOff x="715391" y="6347592"/>
            <a:chExt cx="3623619" cy="352425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401846"/>
                </p:ext>
              </p:extLst>
            </p:nvPr>
          </p:nvGraphicFramePr>
          <p:xfrm>
            <a:off x="715391" y="6347592"/>
            <a:ext cx="3623619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84" name="Equation" r:id="rId12" imgW="2857320" imgH="279360" progId="Equation.DSMT4">
                    <p:embed/>
                  </p:oleObj>
                </mc:Choice>
                <mc:Fallback>
                  <p:oleObj name="Equation" r:id="rId12" imgW="28573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391" y="6347592"/>
                          <a:ext cx="3623619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Freeform 61"/>
            <p:cNvSpPr>
              <a:spLocks noChangeAspect="1"/>
            </p:cNvSpPr>
            <p:nvPr/>
          </p:nvSpPr>
          <p:spPr bwMode="auto">
            <a:xfrm>
              <a:off x="2006856" y="6453114"/>
              <a:ext cx="291166" cy="128705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3366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35018"/>
              </p:ext>
            </p:extLst>
          </p:nvPr>
        </p:nvGraphicFramePr>
        <p:xfrm>
          <a:off x="266700" y="5370513"/>
          <a:ext cx="241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5" name="Equation" r:id="rId14" imgW="2197080" imgH="596880" progId="Equation.DSMT4">
                  <p:embed/>
                </p:oleObj>
              </mc:Choice>
              <mc:Fallback>
                <p:oleObj name="Equation" r:id="rId14" imgW="21970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700" y="5370513"/>
                        <a:ext cx="2416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320906" y="2414592"/>
            <a:ext cx="23868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30060"/>
              </p:ext>
            </p:extLst>
          </p:nvPr>
        </p:nvGraphicFramePr>
        <p:xfrm>
          <a:off x="366616" y="2854701"/>
          <a:ext cx="1177636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6" name="Equation" r:id="rId16" imgW="1295280" imgH="609480" progId="Equation.DSMT4">
                  <p:embed/>
                </p:oleObj>
              </mc:Choice>
              <mc:Fallback>
                <p:oleObj name="Equation" r:id="rId16" imgW="1295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6616" y="2854701"/>
                        <a:ext cx="1177636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351637" y="2820565"/>
            <a:ext cx="0" cy="426603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4407788" y="2889878"/>
            <a:ext cx="3745828" cy="496867"/>
            <a:chOff x="5291223" y="3966298"/>
            <a:chExt cx="3746805" cy="496867"/>
          </a:xfrm>
        </p:grpSpPr>
        <p:sp>
          <p:nvSpPr>
            <p:cNvPr id="62" name="Rectangle 61"/>
            <p:cNvSpPr/>
            <p:nvPr/>
          </p:nvSpPr>
          <p:spPr>
            <a:xfrm>
              <a:off x="5291223" y="3966298"/>
              <a:ext cx="820503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b) 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Vì</a:t>
              </a:r>
              <a:endParaRPr lang="en-US" sz="2400" dirty="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465085"/>
                </p:ext>
              </p:extLst>
            </p:nvPr>
          </p:nvGraphicFramePr>
          <p:xfrm>
            <a:off x="6108328" y="4097433"/>
            <a:ext cx="292970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87" name="Equation" r:id="rId18" imgW="2311200" imgH="279360" progId="Equation.DSMT4">
                    <p:embed/>
                  </p:oleObj>
                </mc:Choice>
                <mc:Fallback>
                  <p:oleObj name="Equation" r:id="rId18" imgW="231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8328" y="4097433"/>
                          <a:ext cx="2929700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Freeform 61"/>
          <p:cNvSpPr>
            <a:spLocks noChangeAspect="1"/>
          </p:cNvSpPr>
          <p:nvPr/>
        </p:nvSpPr>
        <p:spPr bwMode="auto">
          <a:xfrm>
            <a:off x="6115602" y="3095624"/>
            <a:ext cx="320199" cy="14157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3366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4427838" y="3475196"/>
            <a:ext cx="3314288" cy="918710"/>
            <a:chOff x="5537232" y="4670424"/>
            <a:chExt cx="3315151" cy="918710"/>
          </a:xfrm>
        </p:grpSpPr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886926"/>
                </p:ext>
              </p:extLst>
            </p:nvPr>
          </p:nvGraphicFramePr>
          <p:xfrm>
            <a:off x="5537232" y="4670424"/>
            <a:ext cx="1982756" cy="447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88" name="Equation" r:id="rId20" imgW="1574640" imgH="355320" progId="Equation.DSMT4">
                    <p:embed/>
                  </p:oleObj>
                </mc:Choice>
                <mc:Fallback>
                  <p:oleObj name="Equation" r:id="rId20" imgW="15746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7232" y="4670424"/>
                          <a:ext cx="1982756" cy="447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71"/>
            <p:cNvSpPr/>
            <p:nvPr/>
          </p:nvSpPr>
          <p:spPr>
            <a:xfrm>
              <a:off x="5573753" y="5053603"/>
              <a:ext cx="3278630" cy="5355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(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cặp</a:t>
              </a: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góc</a:t>
              </a: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tương</a:t>
              </a: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ứng</a:t>
              </a: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)</a:t>
              </a:r>
              <a:endParaRPr lang="en-US" sz="2400" dirty="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</p:grpSp>
      <p:sp>
        <p:nvSpPr>
          <p:cNvPr id="73" name="Rectangle 72"/>
          <p:cNvSpPr/>
          <p:nvPr/>
        </p:nvSpPr>
        <p:spPr>
          <a:xfrm>
            <a:off x="4367100" y="4328624"/>
            <a:ext cx="419099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Mà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góc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ở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vị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trí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so le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trong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427838" y="4881827"/>
            <a:ext cx="327777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sym typeface="Symbol"/>
              </a:rPr>
              <a:t>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AB // CD (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dhnb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4367100" y="5400923"/>
            <a:ext cx="5003912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 typeface="Symbol"/>
              <a:buChar char="Þ"/>
            </a:pP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Tứ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giác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ABCD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hình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thang</a:t>
            </a:r>
            <a:endParaRPr lang="en-US" sz="2400" dirty="0" smtClean="0">
              <a:solidFill>
                <a:prstClr val="white"/>
              </a:solidFill>
              <a:latin typeface="Times New Roman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   (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dhnb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pic>
        <p:nvPicPr>
          <p:cNvPr id="287881" name="Picture 137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578" y="452436"/>
            <a:ext cx="1447800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66" name="Picture 30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342899"/>
            <a:ext cx="50006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4382968" y="2209800"/>
            <a:ext cx="1327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79093" y="820210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109738" y="815520"/>
            <a:ext cx="817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379093" y="820210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110779" y="821183"/>
            <a:ext cx="817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18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6" grpId="0"/>
      <p:bldP spid="68" grpId="0"/>
      <p:bldP spid="69" grpId="0" animBg="1"/>
      <p:bldP spid="73" grpId="0"/>
      <p:bldP spid="75" grpId="0"/>
      <p:bldP spid="80" grpId="0"/>
      <p:bldP spid="29" grpId="0"/>
      <p:bldP spid="3" grpId="0"/>
      <p:bldP spid="3" grpId="1"/>
      <p:bldP spid="5" grpId="0"/>
      <p:bldP spid="5" grpId="1"/>
      <p:bldP spid="32" grpId="0"/>
      <p:bldP spid="32" grpId="1"/>
      <p:bldP spid="33" grpId="0"/>
      <p:bldP spid="3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98423" y="65781"/>
            <a:ext cx="1069979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2400" b="1" u="sng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400" b="1" u="sng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 b="1" u="sng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ứ giá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có AB = 3cm, BC = 10cm; CD = 12cm; 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 = 5cm và đường chéo BD = 6cm. 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D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C;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Hai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?</a:t>
            </a:r>
            <a:endParaRPr lang="en-US" altLang="en-US" sz="24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0366" name="Picture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342899"/>
            <a:ext cx="50006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184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0" y="342899"/>
            <a:ext cx="46958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8239118" y="3212773"/>
            <a:ext cx="327863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  AB // CD (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</a:rPr>
              <a:t>cmt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40166"/>
              </p:ext>
            </p:extLst>
          </p:nvPr>
        </p:nvGraphicFramePr>
        <p:xfrm>
          <a:off x="8326870" y="3677047"/>
          <a:ext cx="15367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87" name="Equation" r:id="rId6" imgW="1269720" imgH="596880" progId="Equation.DSMT4">
                  <p:embed/>
                </p:oleObj>
              </mc:Choice>
              <mc:Fallback>
                <p:oleObj name="Equation" r:id="rId6" imgW="12697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26870" y="3677047"/>
                        <a:ext cx="153670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8302872" y="2708275"/>
            <a:ext cx="0" cy="403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8151812" y="2773022"/>
            <a:ext cx="3004349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 c)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Xét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sym typeface="Symbol"/>
              </a:rPr>
              <a:t>COD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:       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871401" y="3726212"/>
            <a:ext cx="236367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(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hệ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quả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đ/l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Talet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)      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41140"/>
              </p:ext>
            </p:extLst>
          </p:nvPr>
        </p:nvGraphicFramePr>
        <p:xfrm>
          <a:off x="8302872" y="4459288"/>
          <a:ext cx="27511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88" name="Equation" r:id="rId8" imgW="2273040" imgH="596880" progId="Equation.DSMT4">
                  <p:embed/>
                </p:oleObj>
              </mc:Choice>
              <mc:Fallback>
                <p:oleObj name="Equation" r:id="rId8" imgW="2273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2872" y="4459288"/>
                        <a:ext cx="2751138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382968" y="2209800"/>
            <a:ext cx="1327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20906" y="2414592"/>
            <a:ext cx="23868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628186"/>
              </p:ext>
            </p:extLst>
          </p:nvPr>
        </p:nvGraphicFramePr>
        <p:xfrm>
          <a:off x="8400178" y="5286375"/>
          <a:ext cx="2349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89" name="Equation" r:id="rId10" imgW="1942920" imgH="596880" progId="Equation.DSMT4">
                  <p:embed/>
                </p:oleObj>
              </mc:Choice>
              <mc:Fallback>
                <p:oleObj name="Equation" r:id="rId10" imgW="19429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0178" y="5286375"/>
                        <a:ext cx="23495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22921"/>
              </p:ext>
            </p:extLst>
          </p:nvPr>
        </p:nvGraphicFramePr>
        <p:xfrm>
          <a:off x="8355013" y="6072188"/>
          <a:ext cx="34893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0" name="Equation" r:id="rId12" imgW="2882880" imgH="596880" progId="Equation.DSMT4">
                  <p:embed/>
                </p:oleObj>
              </mc:Choice>
              <mc:Fallback>
                <p:oleObj name="Equation" r:id="rId12" imgW="2882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55013" y="6072188"/>
                        <a:ext cx="3489325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34379"/>
              </p:ext>
            </p:extLst>
          </p:nvPr>
        </p:nvGraphicFramePr>
        <p:xfrm>
          <a:off x="368204" y="3532433"/>
          <a:ext cx="1304636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1" name="Equation" r:id="rId14" imgW="1434960" imgH="609480" progId="Equation.DSMT4">
                  <p:embed/>
                </p:oleObj>
              </mc:Choice>
              <mc:Fallback>
                <p:oleObj name="Equation" r:id="rId14" imgW="1434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204" y="3532433"/>
                        <a:ext cx="1304636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58863"/>
              </p:ext>
            </p:extLst>
          </p:nvPr>
        </p:nvGraphicFramePr>
        <p:xfrm>
          <a:off x="398950" y="4147400"/>
          <a:ext cx="1293091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2" name="Equation" r:id="rId16" imgW="1422360" imgH="609480" progId="Equation.DSMT4">
                  <p:embed/>
                </p:oleObj>
              </mc:Choice>
              <mc:Fallback>
                <p:oleObj name="Equation" r:id="rId16" imgW="1422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8950" y="4147400"/>
                        <a:ext cx="1293091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Brace 38"/>
          <p:cNvSpPr/>
          <p:nvPr/>
        </p:nvSpPr>
        <p:spPr>
          <a:xfrm>
            <a:off x="1783083" y="2798801"/>
            <a:ext cx="260868" cy="1983473"/>
          </a:xfrm>
          <a:prstGeom prst="rightBrace">
            <a:avLst>
              <a:gd name="adj1" fmla="val 61712"/>
              <a:gd name="adj2" fmla="val 50640"/>
            </a:avLst>
          </a:prstGeom>
          <a:noFill/>
          <a:ln w="28575" cap="flat" cmpd="sng" algn="ctr">
            <a:solidFill>
              <a:schemeClr val="bg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78497"/>
              </p:ext>
            </p:extLst>
          </p:nvPr>
        </p:nvGraphicFramePr>
        <p:xfrm>
          <a:off x="2126871" y="3519645"/>
          <a:ext cx="2089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3" name="Equation" r:id="rId18" imgW="2184120" imgH="609480" progId="Equation.DSMT4">
                  <p:embed/>
                </p:oleObj>
              </mc:Choice>
              <mc:Fallback>
                <p:oleObj name="Equation" r:id="rId18" imgW="21841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26871" y="3519645"/>
                        <a:ext cx="20891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74612" y="4800600"/>
            <a:ext cx="3910045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Xét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          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           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:       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35029"/>
              </p:ext>
            </p:extLst>
          </p:nvPr>
        </p:nvGraphicFramePr>
        <p:xfrm>
          <a:off x="783669" y="4943754"/>
          <a:ext cx="2179205" cy="3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4" name="Equation" r:id="rId20" imgW="2273040" imgH="330120" progId="Equation.DSMT4">
                  <p:embed/>
                </p:oleObj>
              </mc:Choice>
              <mc:Fallback>
                <p:oleObj name="Equation" r:id="rId20" imgW="227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3669" y="4943754"/>
                        <a:ext cx="2179205" cy="31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301625" y="6156325"/>
            <a:ext cx="3622675" cy="352425"/>
            <a:chOff x="715391" y="6347592"/>
            <a:chExt cx="3623619" cy="352425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832039"/>
                </p:ext>
              </p:extLst>
            </p:nvPr>
          </p:nvGraphicFramePr>
          <p:xfrm>
            <a:off x="715391" y="6347592"/>
            <a:ext cx="3623619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095" name="Equation" r:id="rId22" imgW="2857320" imgH="279360" progId="Equation.DSMT4">
                    <p:embed/>
                  </p:oleObj>
                </mc:Choice>
                <mc:Fallback>
                  <p:oleObj name="Equation" r:id="rId22" imgW="28573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391" y="6347592"/>
                          <a:ext cx="3623619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61"/>
            <p:cNvSpPr>
              <a:spLocks noChangeAspect="1"/>
            </p:cNvSpPr>
            <p:nvPr/>
          </p:nvSpPr>
          <p:spPr bwMode="auto">
            <a:xfrm>
              <a:off x="2006856" y="6453114"/>
              <a:ext cx="291166" cy="128705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3366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17660"/>
              </p:ext>
            </p:extLst>
          </p:nvPr>
        </p:nvGraphicFramePr>
        <p:xfrm>
          <a:off x="266700" y="5370513"/>
          <a:ext cx="241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6" name="Equation" r:id="rId24" imgW="2197080" imgH="596880" progId="Equation.DSMT4">
                  <p:embed/>
                </p:oleObj>
              </mc:Choice>
              <mc:Fallback>
                <p:oleObj name="Equation" r:id="rId24" imgW="21970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6700" y="5370513"/>
                        <a:ext cx="2416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04275"/>
              </p:ext>
            </p:extLst>
          </p:nvPr>
        </p:nvGraphicFramePr>
        <p:xfrm>
          <a:off x="366616" y="2854701"/>
          <a:ext cx="1177636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7" name="Equation" r:id="rId26" imgW="1295280" imgH="609480" progId="Equation.DSMT4">
                  <p:embed/>
                </p:oleObj>
              </mc:Choice>
              <mc:Fallback>
                <p:oleObj name="Equation" r:id="rId26" imgW="1295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616" y="2854701"/>
                        <a:ext cx="1177636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4407788" y="2889878"/>
            <a:ext cx="3745828" cy="496867"/>
            <a:chOff x="5291223" y="3966298"/>
            <a:chExt cx="3746805" cy="496867"/>
          </a:xfrm>
        </p:grpSpPr>
        <p:sp>
          <p:nvSpPr>
            <p:cNvPr id="50" name="Rectangle 49"/>
            <p:cNvSpPr/>
            <p:nvPr/>
          </p:nvSpPr>
          <p:spPr>
            <a:xfrm>
              <a:off x="5291223" y="3966298"/>
              <a:ext cx="820503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b) 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Vì</a:t>
              </a:r>
              <a:endParaRPr lang="en-US" sz="2400" dirty="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5306905"/>
                </p:ext>
              </p:extLst>
            </p:nvPr>
          </p:nvGraphicFramePr>
          <p:xfrm>
            <a:off x="6108328" y="4097433"/>
            <a:ext cx="292970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098" name="Equation" r:id="rId28" imgW="2311200" imgH="279360" progId="Equation.DSMT4">
                    <p:embed/>
                  </p:oleObj>
                </mc:Choice>
                <mc:Fallback>
                  <p:oleObj name="Equation" r:id="rId28" imgW="231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8328" y="4097433"/>
                          <a:ext cx="2929700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Freeform 61"/>
          <p:cNvSpPr>
            <a:spLocks noChangeAspect="1"/>
          </p:cNvSpPr>
          <p:nvPr/>
        </p:nvSpPr>
        <p:spPr bwMode="auto">
          <a:xfrm>
            <a:off x="6115602" y="3095624"/>
            <a:ext cx="320199" cy="14157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3366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4427838" y="3475196"/>
            <a:ext cx="3314288" cy="918710"/>
            <a:chOff x="5537232" y="4670424"/>
            <a:chExt cx="3315151" cy="918710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358638"/>
                </p:ext>
              </p:extLst>
            </p:nvPr>
          </p:nvGraphicFramePr>
          <p:xfrm>
            <a:off x="5537232" y="4670424"/>
            <a:ext cx="1982756" cy="447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099" name="Equation" r:id="rId30" imgW="1574640" imgH="355320" progId="Equation.DSMT4">
                    <p:embed/>
                  </p:oleObj>
                </mc:Choice>
                <mc:Fallback>
                  <p:oleObj name="Equation" r:id="rId30" imgW="15746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7232" y="4670424"/>
                          <a:ext cx="1982756" cy="447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70"/>
            <p:cNvSpPr/>
            <p:nvPr/>
          </p:nvSpPr>
          <p:spPr>
            <a:xfrm>
              <a:off x="5573753" y="5053603"/>
              <a:ext cx="3278630" cy="5355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(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cặp</a:t>
              </a: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góc</a:t>
              </a: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tương</a:t>
              </a: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prstClr val="white"/>
                  </a:solidFill>
                  <a:latin typeface="Times New Roman" pitchFamily="18" charset="0"/>
                </a:rPr>
                <a:t>ứng</a:t>
              </a: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</a:rPr>
                <a:t>)</a:t>
              </a:r>
              <a:endParaRPr lang="en-US" sz="2400" dirty="0">
                <a:solidFill>
                  <a:prstClr val="white"/>
                </a:solidFill>
                <a:latin typeface="Times New Roman" pitchFamily="18" charset="0"/>
              </a:endParaRPr>
            </a:p>
          </p:txBody>
        </p:sp>
      </p:grpSp>
      <p:sp>
        <p:nvSpPr>
          <p:cNvPr id="72" name="Rectangle 71"/>
          <p:cNvSpPr/>
          <p:nvPr/>
        </p:nvSpPr>
        <p:spPr>
          <a:xfrm>
            <a:off x="4367100" y="4328624"/>
            <a:ext cx="419099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Mà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góc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ở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vị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trí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so le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trong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427838" y="4881827"/>
            <a:ext cx="327777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sym typeface="Symbol"/>
              </a:rPr>
              <a:t>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AB // CD (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dhnb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367100" y="5400923"/>
            <a:ext cx="5003912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 typeface="Symbol"/>
              <a:buChar char="Þ"/>
            </a:pP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Tứ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giác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ABCD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hình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thang</a:t>
            </a:r>
            <a:endParaRPr lang="en-US" sz="2400" dirty="0" smtClean="0">
              <a:solidFill>
                <a:prstClr val="white"/>
              </a:solidFill>
              <a:latin typeface="Times New Roman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    (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</a:rPr>
              <a:t>dhnb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4351637" y="2820565"/>
            <a:ext cx="0" cy="426603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840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80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2635" y="-54936"/>
            <a:ext cx="4429125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21908" y="152400"/>
            <a:ext cx="65821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2600" b="1" u="sng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600" b="1" u="sng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2600" b="1" u="sng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6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6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BD 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 BE</a:t>
            </a:r>
            <a:endParaRPr lang="en-US" altLang="en-US" sz="26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287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249" y="154038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2873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5714" y="2663803"/>
            <a:ext cx="4381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2874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2276" y="2730808"/>
            <a:ext cx="3905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134004" y="1220905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cm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609012" y="298198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529778" y="2966214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cm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437812" y="1828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cm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933189" y="1198186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cm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460177" y="2382322"/>
            <a:ext cx="88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2929" name="Picture 6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4280" y="2554937"/>
            <a:ext cx="892169" cy="58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0842" y="1994336"/>
            <a:ext cx="556912" cy="583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8922" y="643927"/>
            <a:ext cx="42241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ABD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uô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ạ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4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 AB</a:t>
            </a:r>
            <a:r>
              <a:rPr lang="en-US" sz="24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DB</a:t>
            </a:r>
            <a:r>
              <a:rPr lang="en-US" sz="24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/l)</a:t>
            </a:r>
          </a:p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</a:t>
            </a:r>
            <a:r>
              <a:rPr lang="en-US" sz="24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6</a:t>
            </a:r>
            <a:r>
              <a:rPr lang="en-US" sz="24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DB</a:t>
            </a:r>
            <a:r>
              <a:rPr lang="en-US" sz="24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DB</a:t>
            </a:r>
            <a:r>
              <a:rPr lang="en-US" sz="24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00  DB = 10c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22" y="2181384"/>
            <a:ext cx="4637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B = 10c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7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80" name="Picture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2635" y="-54936"/>
            <a:ext cx="4429125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21908" y="152400"/>
            <a:ext cx="65821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2600" b="1" u="sng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600" b="1" u="sng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2600" b="1" u="sng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6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6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BD </a:t>
            </a:r>
            <a:r>
              <a:rPr lang="en-US" altLang="en-US" sz="26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 BE</a:t>
            </a:r>
            <a:endParaRPr lang="en-US" altLang="en-US" sz="26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Up Arrow 9"/>
          <p:cNvSpPr/>
          <p:nvPr/>
        </p:nvSpPr>
        <p:spPr>
          <a:xfrm>
            <a:off x="3626078" y="1150890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62212" y="685800"/>
            <a:ext cx="1646605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D   B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35867"/>
              </p:ext>
            </p:extLst>
          </p:nvPr>
        </p:nvGraphicFramePr>
        <p:xfrm>
          <a:off x="3042564" y="1440491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6" name="Equation" r:id="rId5" imgW="1485720" imgH="419040" progId="Equation.DSMT4">
                  <p:embed/>
                </p:oleObj>
              </mc:Choice>
              <mc:Fallback>
                <p:oleObj name="Equation" r:id="rId5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2564" y="1440491"/>
                        <a:ext cx="1485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Up Arrow 12"/>
          <p:cNvSpPr/>
          <p:nvPr/>
        </p:nvSpPr>
        <p:spPr>
          <a:xfrm>
            <a:off x="3622729" y="1849652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0962"/>
              </p:ext>
            </p:extLst>
          </p:nvPr>
        </p:nvGraphicFramePr>
        <p:xfrm>
          <a:off x="2608200" y="2154452"/>
          <a:ext cx="243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7" name="Equation" r:id="rId7" imgW="2438280" imgH="419040" progId="Equation.DSMT4">
                  <p:embed/>
                </p:oleObj>
              </mc:Choice>
              <mc:Fallback>
                <p:oleObj name="Equation" r:id="rId7" imgW="243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8200" y="2154452"/>
                        <a:ext cx="2438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2872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249" y="154038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2873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5714" y="2663803"/>
            <a:ext cx="4381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2874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2276" y="2730808"/>
            <a:ext cx="3905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Up Arrow 19"/>
          <p:cNvSpPr/>
          <p:nvPr/>
        </p:nvSpPr>
        <p:spPr>
          <a:xfrm>
            <a:off x="3622729" y="2535452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01564"/>
              </p:ext>
            </p:extLst>
          </p:nvPr>
        </p:nvGraphicFramePr>
        <p:xfrm>
          <a:off x="2874900" y="2859302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8" name="Equation" r:id="rId12" imgW="1714320" imgH="380880" progId="Equation.DSMT4">
                  <p:embed/>
                </p:oleObj>
              </mc:Choice>
              <mc:Fallback>
                <p:oleObj name="Equation" r:id="rId12" imgW="1714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4900" y="2859302"/>
                        <a:ext cx="171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Up Arrow 21"/>
          <p:cNvSpPr/>
          <p:nvPr/>
        </p:nvSpPr>
        <p:spPr>
          <a:xfrm>
            <a:off x="3641212" y="3202202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62217"/>
              </p:ext>
            </p:extLst>
          </p:nvPr>
        </p:nvGraphicFramePr>
        <p:xfrm>
          <a:off x="2815281" y="4213516"/>
          <a:ext cx="201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9" name="Equation" r:id="rId14" imgW="2019240" imgH="622080" progId="Equation.DSMT4">
                  <p:embed/>
                </p:oleObj>
              </mc:Choice>
              <mc:Fallback>
                <p:oleObj name="Equation" r:id="rId14" imgW="20192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15281" y="4213516"/>
                        <a:ext cx="2019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61"/>
          <p:cNvSpPr>
            <a:spLocks noChangeAspect="1"/>
          </p:cNvSpPr>
          <p:nvPr/>
        </p:nvSpPr>
        <p:spPr bwMode="auto">
          <a:xfrm>
            <a:off x="3690766" y="3647359"/>
            <a:ext cx="264627" cy="11700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33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Up Arrow 25"/>
          <p:cNvSpPr/>
          <p:nvPr/>
        </p:nvSpPr>
        <p:spPr>
          <a:xfrm>
            <a:off x="3618197" y="3883347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80305"/>
              </p:ext>
            </p:extLst>
          </p:nvPr>
        </p:nvGraphicFramePr>
        <p:xfrm>
          <a:off x="2549017" y="3565173"/>
          <a:ext cx="242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0" name="Equation" r:id="rId16" imgW="2425680" imgH="317160" progId="Equation.DSMT4">
                  <p:embed/>
                </p:oleObj>
              </mc:Choice>
              <mc:Fallback>
                <p:oleObj name="Equation" r:id="rId16" imgW="2425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49017" y="3565173"/>
                        <a:ext cx="2425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34004" y="1220905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cm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609012" y="298198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529778" y="2966214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cm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437812" y="1828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cm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933189" y="1198186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cm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460177" y="2382322"/>
            <a:ext cx="88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071335" y="5257800"/>
            <a:ext cx="5959366" cy="0"/>
          </a:xfrm>
          <a:prstGeom prst="line">
            <a:avLst/>
          </a:prstGeom>
          <a:noFill/>
          <a:ln w="38100" cap="flat" cmpd="sng" algn="ctr">
            <a:solidFill>
              <a:srgbClr val="3399FF"/>
            </a:solidFill>
            <a:prstDash val="solid"/>
          </a:ln>
          <a:effectLst/>
        </p:spPr>
      </p:cxnSp>
      <p:sp>
        <p:nvSpPr>
          <p:cNvPr id="36" name="Up Arrow 35"/>
          <p:cNvSpPr/>
          <p:nvPr/>
        </p:nvSpPr>
        <p:spPr>
          <a:xfrm>
            <a:off x="945207" y="5239939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Up Arrow 36"/>
          <p:cNvSpPr/>
          <p:nvPr/>
        </p:nvSpPr>
        <p:spPr>
          <a:xfrm>
            <a:off x="6913280" y="5237821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Up Arrow 37"/>
          <p:cNvSpPr/>
          <p:nvPr/>
        </p:nvSpPr>
        <p:spPr>
          <a:xfrm>
            <a:off x="3605315" y="5253587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Up Arrow 38"/>
          <p:cNvSpPr/>
          <p:nvPr/>
        </p:nvSpPr>
        <p:spPr>
          <a:xfrm>
            <a:off x="3598800" y="4861560"/>
            <a:ext cx="255808" cy="33528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7176"/>
              </p:ext>
            </p:extLst>
          </p:nvPr>
        </p:nvGraphicFramePr>
        <p:xfrm>
          <a:off x="334901" y="5597525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1" name="Equation" r:id="rId18" imgW="1473120" imgH="622080" progId="Equation.DSMT4">
                  <p:embed/>
                </p:oleObj>
              </mc:Choice>
              <mc:Fallback>
                <p:oleObj name="Equation" r:id="rId18" imgW="1473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4901" y="5597525"/>
                        <a:ext cx="1473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09822"/>
              </p:ext>
            </p:extLst>
          </p:nvPr>
        </p:nvGraphicFramePr>
        <p:xfrm>
          <a:off x="6361051" y="5557838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2" name="Equation" r:id="rId20" imgW="1358640" imgH="622080" progId="Equation.DSMT4">
                  <p:embed/>
                </p:oleObj>
              </mc:Choice>
              <mc:Fallback>
                <p:oleObj name="Equation" r:id="rId20" imgW="13586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61051" y="5557838"/>
                        <a:ext cx="1358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7552"/>
              </p:ext>
            </p:extLst>
          </p:nvPr>
        </p:nvGraphicFramePr>
        <p:xfrm>
          <a:off x="3155889" y="5564188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3" name="Equation" r:id="rId22" imgW="1333440" imgH="622080" progId="Equation.DSMT4">
                  <p:embed/>
                </p:oleObj>
              </mc:Choice>
              <mc:Fallback>
                <p:oleObj name="Equation" r:id="rId22" imgW="13334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5889" y="5564188"/>
                        <a:ext cx="1333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2929" name="Picture 65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4280" y="2554937"/>
            <a:ext cx="892169" cy="58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0842" y="1994336"/>
            <a:ext cx="556912" cy="583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058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 animBg="1"/>
      <p:bldP spid="20" grpId="0" animBg="1"/>
      <p:bldP spid="22" grpId="0" animBg="1"/>
      <p:bldP spid="24" grpId="0" animBg="1"/>
      <p:bldP spid="26" grpId="0" animBg="1"/>
      <p:bldP spid="33" grpId="0"/>
      <p:bldP spid="34" grpId="0"/>
      <p:bldP spid="36" grpId="0" animBg="1"/>
      <p:bldP spid="37" grpId="0" animBg="1"/>
      <p:bldP spid="38" grpId="0" animBg="1"/>
      <p:bldP spid="3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Down Arrow Callout 33"/>
          <p:cNvSpPr>
            <a:spLocks noChangeArrowheads="1"/>
          </p:cNvSpPr>
          <p:nvPr/>
        </p:nvSpPr>
        <p:spPr bwMode="auto">
          <a:xfrm>
            <a:off x="284894" y="1311322"/>
            <a:ext cx="11448318" cy="1812878"/>
          </a:xfrm>
          <a:prstGeom prst="downArrowCallout">
            <a:avLst>
              <a:gd name="adj1" fmla="val 19400"/>
              <a:gd name="adj2" fmla="val 18479"/>
              <a:gd name="adj3" fmla="val 19851"/>
              <a:gd name="adj4" fmla="val 64977"/>
            </a:avLst>
          </a:prstGeom>
          <a:solidFill>
            <a:srgbClr val="FFFF00"/>
          </a:solidFill>
          <a:ln w="57150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51708" y="4672942"/>
            <a:ext cx="2931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     ABC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603116" y="3277035"/>
            <a:ext cx="0" cy="187090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56" name="Straight Connector 55"/>
          <p:cNvCxnSpPr/>
          <p:nvPr/>
        </p:nvCxnSpPr>
        <p:spPr>
          <a:xfrm flipV="1">
            <a:off x="836613" y="4637420"/>
            <a:ext cx="3940181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58" name="Freeform 61"/>
          <p:cNvSpPr>
            <a:spLocks noChangeAspect="1"/>
          </p:cNvSpPr>
          <p:nvPr/>
        </p:nvSpPr>
        <p:spPr bwMode="auto">
          <a:xfrm>
            <a:off x="3068444" y="486889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6613" y="3616574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" name="Rectangle 2"/>
          <p:cNvSpPr/>
          <p:nvPr/>
        </p:nvSpPr>
        <p:spPr>
          <a:xfrm>
            <a:off x="954770" y="4700915"/>
            <a:ext cx="98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0133" name="Picture 27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94" y="3091898"/>
            <a:ext cx="25050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134" name="Picture 27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3393" y="2676527"/>
            <a:ext cx="32004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05095"/>
              </p:ext>
            </p:extLst>
          </p:nvPr>
        </p:nvGraphicFramePr>
        <p:xfrm>
          <a:off x="1703393" y="3277035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4" name="Equation" r:id="rId6" imgW="2387520" imgH="368280" progId="Equation.DSMT4">
                  <p:embed/>
                </p:oleObj>
              </mc:Choice>
              <mc:Fallback>
                <p:oleObj name="Equation" r:id="rId6" imgW="2387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3393" y="3277035"/>
                        <a:ext cx="2387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loud Callout 52"/>
          <p:cNvSpPr/>
          <p:nvPr/>
        </p:nvSpPr>
        <p:spPr>
          <a:xfrm>
            <a:off x="3657282" y="0"/>
            <a:ext cx="4875530" cy="1143000"/>
          </a:xfrm>
          <a:prstGeom prst="cloudCallout">
            <a:avLst/>
          </a:prstGeom>
          <a:gradFill>
            <a:gsLst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100000">
                <a:sysClr val="window" lastClr="FFFFFF"/>
              </a:gs>
            </a:gsLst>
            <a:lin ang="5400000" scaled="1"/>
          </a:gra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ĐỊNH LÍ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498642" y="1295402"/>
            <a:ext cx="11310771" cy="128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lệ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ki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dạ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hau</a:t>
            </a:r>
            <a:endParaRPr lang="en-US" sz="3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80096" y="5725180"/>
            <a:ext cx="8786316" cy="523220"/>
          </a:xfrm>
          <a:prstGeom prst="rect">
            <a:avLst/>
          </a:prstGeom>
          <a:solidFill>
            <a:srgbClr val="66FFFF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VỀ NHÀ: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9, 30, 31 –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4 - 75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15352"/>
              </p:ext>
            </p:extLst>
          </p:nvPr>
        </p:nvGraphicFramePr>
        <p:xfrm>
          <a:off x="1622231" y="3806272"/>
          <a:ext cx="2892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5" name="Equation" r:id="rId8" imgW="2892600" imgH="714240" progId="Equation.DSMT4">
                  <p:embed/>
                </p:oleObj>
              </mc:Choice>
              <mc:Fallback>
                <p:oleObj name="Equation" r:id="rId8" imgW="2892600" imgH="71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2231" y="3806272"/>
                        <a:ext cx="28924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4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7697" y="74998"/>
            <a:ext cx="54339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ỒNG DẠ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94825" y="2812520"/>
            <a:ext cx="87192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33487" y="4230529"/>
            <a:ext cx="66153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im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ệ</a:t>
            </a:r>
            <a:endParaRPr lang="en-US" sz="28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ô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endParaRPr lang="en-US" sz="28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241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ight Brace 30"/>
          <p:cNvSpPr/>
          <p:nvPr/>
        </p:nvSpPr>
        <p:spPr>
          <a:xfrm flipH="1">
            <a:off x="7056740" y="3771163"/>
            <a:ext cx="295029" cy="117763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989105" y="4049914"/>
            <a:ext cx="2342114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61916" y="4057172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ế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628599"/>
              </p:ext>
            </p:extLst>
          </p:nvPr>
        </p:nvGraphicFramePr>
        <p:xfrm>
          <a:off x="7389812" y="3784600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8" name="Equation" r:id="rId4" imgW="2666880" imgH="1168200" progId="Equation.DSMT4">
                  <p:embed/>
                </p:oleObj>
              </mc:Choice>
              <mc:Fallback>
                <p:oleObj name="Equation" r:id="rId4" imgW="2666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812" y="3784600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57198"/>
              </p:ext>
            </p:extLst>
          </p:nvPr>
        </p:nvGraphicFramePr>
        <p:xfrm>
          <a:off x="1925636" y="4213225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9" name="Equation" r:id="rId6" imgW="4394160" imgH="368280" progId="Equation.DSMT4">
                  <p:embed/>
                </p:oleObj>
              </mc:Choice>
              <mc:Fallback>
                <p:oleObj name="Equation" r:id="rId6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5636" y="4213225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928" name="Picture 14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2" y="1819275"/>
            <a:ext cx="302895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929" name="Picture 14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933448"/>
            <a:ext cx="497205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406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49" y="933448"/>
            <a:ext cx="497205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2" y="1820160"/>
            <a:ext cx="302895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989106" y="4049914"/>
            <a:ext cx="2342114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61917" y="4057172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ế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36350"/>
              </p:ext>
            </p:extLst>
          </p:nvPr>
        </p:nvGraphicFramePr>
        <p:xfrm>
          <a:off x="7123663" y="4059314"/>
          <a:ext cx="222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2" name="Equation" r:id="rId6" imgW="2222280" imgH="660240" progId="Equation.DSMT4">
                  <p:embed/>
                </p:oleObj>
              </mc:Choice>
              <mc:Fallback>
                <p:oleObj name="Equation" r:id="rId6" imgW="2222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3663" y="4059314"/>
                        <a:ext cx="2222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06426"/>
              </p:ext>
            </p:extLst>
          </p:nvPr>
        </p:nvGraphicFramePr>
        <p:xfrm>
          <a:off x="1925637" y="4213225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3" name="Equation" r:id="rId8" imgW="4394160" imgH="368280" progId="Equation.DSMT4">
                  <p:embed/>
                </p:oleObj>
              </mc:Choice>
              <mc:Fallback>
                <p:oleObj name="Equation" r:id="rId8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5637" y="4213225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233" y="3457224"/>
            <a:ext cx="639762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947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" y="1895475"/>
            <a:ext cx="302895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6" y="3819525"/>
            <a:ext cx="497205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64065" y="5334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89212" y="0"/>
            <a:ext cx="6823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4932" y="1056620"/>
            <a:ext cx="2573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821665" y="1775669"/>
            <a:ext cx="75305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….)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ể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ược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ả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úng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26304"/>
              </p:ext>
            </p:extLst>
          </p:nvPr>
        </p:nvGraphicFramePr>
        <p:xfrm>
          <a:off x="6498687" y="2406650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14" name="Equation" r:id="rId6" imgW="2692080" imgH="660240" progId="Equation.DSMT4">
                  <p:embed/>
                </p:oleObj>
              </mc:Choice>
              <mc:Fallback>
                <p:oleObj name="Equation" r:id="rId6" imgW="2692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8687" y="2406650"/>
                        <a:ext cx="2692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518172" y="3270982"/>
            <a:ext cx="4389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N  ..   BC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516652" y="4217075"/>
            <a:ext cx="596016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… AMN 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  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MN  </a:t>
            </a:r>
          </a:p>
          <a:p>
            <a:pPr lvl="0">
              <a:lnSpc>
                <a:spcPct val="150000"/>
              </a:lnSpc>
              <a:defRPr/>
            </a:pP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…  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…  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 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0">
              <a:lnSpc>
                <a:spcPct val="150000"/>
              </a:lnSpc>
              <a:defRPr/>
            </a:pPr>
            <a:endParaRPr lang="en-US" sz="2800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099009" y="2414020"/>
            <a:ext cx="1294142" cy="710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endParaRPr lang="en-US" sz="3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7" name="Freeform 61"/>
          <p:cNvSpPr>
            <a:spLocks noChangeAspect="1"/>
          </p:cNvSpPr>
          <p:nvPr/>
        </p:nvSpPr>
        <p:spPr bwMode="auto">
          <a:xfrm>
            <a:off x="7948005" y="5229892"/>
            <a:ext cx="264205" cy="116787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258997" y="3176386"/>
            <a:ext cx="441146" cy="7109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/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739239" y="795010"/>
            <a:ext cx="86035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o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281627" name="Picture 2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" y="1895475"/>
            <a:ext cx="25241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1633" name="Picture 3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5" y="3821002"/>
            <a:ext cx="497205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Rectangle 53"/>
          <p:cNvSpPr/>
          <p:nvPr/>
        </p:nvSpPr>
        <p:spPr>
          <a:xfrm>
            <a:off x="-1160001" y="5606846"/>
            <a:ext cx="12941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endParaRPr lang="en-US" sz="3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596219" y="37509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8144511" y="2408744"/>
            <a:ext cx="1294142" cy="710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endParaRPr lang="en-US" sz="3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57" name="Freeform 61"/>
          <p:cNvSpPr>
            <a:spLocks noChangeAspect="1"/>
          </p:cNvSpPr>
          <p:nvPr/>
        </p:nvSpPr>
        <p:spPr bwMode="auto">
          <a:xfrm>
            <a:off x="7760250" y="5882463"/>
            <a:ext cx="264205" cy="116787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7864036" y="4343400"/>
            <a:ext cx="1294142" cy="710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endParaRPr lang="en-US" sz="3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05899" y="1290863"/>
            <a:ext cx="83137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ấ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AB,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N  A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M = A’B’, AN = A’C’. 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6521724" y="3819525"/>
            <a:ext cx="2121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N = …. cm</a:t>
            </a:r>
          </a:p>
        </p:txBody>
      </p:sp>
      <p:sp>
        <p:nvSpPr>
          <p:cNvPr id="34" name="Freeform 61"/>
          <p:cNvSpPr>
            <a:spLocks noChangeAspect="1"/>
          </p:cNvSpPr>
          <p:nvPr/>
        </p:nvSpPr>
        <p:spPr bwMode="auto">
          <a:xfrm>
            <a:off x="7928416" y="6477000"/>
            <a:ext cx="264205" cy="116787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52808"/>
              </p:ext>
            </p:extLst>
          </p:nvPr>
        </p:nvGraphicFramePr>
        <p:xfrm>
          <a:off x="6492242" y="2402494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15" name="Equation" r:id="rId10" imgW="2692080" imgH="660240" progId="Equation.DSMT4">
                  <p:embed/>
                </p:oleObj>
              </mc:Choice>
              <mc:Fallback>
                <p:oleObj name="Equation" r:id="rId10" imgW="2692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2242" y="2402494"/>
                        <a:ext cx="2692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520454" y="6133591"/>
            <a:ext cx="3200748" cy="6598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…  ABC  </a:t>
            </a:r>
          </a:p>
        </p:txBody>
      </p:sp>
      <p:pic>
        <p:nvPicPr>
          <p:cNvPr id="281663" name="Picture 6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199" y="4232841"/>
            <a:ext cx="2352675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1664" name="Picture 6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01" y="2252662"/>
            <a:ext cx="235267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840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/>
      <p:bldP spid="32" grpId="0"/>
      <p:bldP spid="33" grpId="0"/>
      <p:bldP spid="44" grpId="0"/>
      <p:bldP spid="47" grpId="0" animBg="1"/>
      <p:bldP spid="48" grpId="0"/>
      <p:bldP spid="71" grpId="0"/>
      <p:bldP spid="54" grpId="0"/>
      <p:bldP spid="55" grpId="0"/>
      <p:bldP spid="56" grpId="0"/>
      <p:bldP spid="57" grpId="0" animBg="1"/>
      <p:bldP spid="59" grpId="0"/>
      <p:bldP spid="3" grpId="0"/>
      <p:bldP spid="4" grpId="0"/>
      <p:bldP spid="34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Down Arrow Callout 33"/>
          <p:cNvSpPr>
            <a:spLocks noChangeArrowheads="1"/>
          </p:cNvSpPr>
          <p:nvPr/>
        </p:nvSpPr>
        <p:spPr bwMode="auto">
          <a:xfrm>
            <a:off x="284894" y="2225722"/>
            <a:ext cx="11448318" cy="1812878"/>
          </a:xfrm>
          <a:prstGeom prst="downArrowCallout">
            <a:avLst>
              <a:gd name="adj1" fmla="val 19400"/>
              <a:gd name="adj2" fmla="val 18479"/>
              <a:gd name="adj3" fmla="val 19851"/>
              <a:gd name="adj4" fmla="val 64977"/>
            </a:avLst>
          </a:prstGeom>
          <a:solidFill>
            <a:srgbClr val="FFFF00"/>
          </a:solidFill>
          <a:ln w="57150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51708" y="5587342"/>
            <a:ext cx="2931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     ABC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4065" y="5334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4013" y="0"/>
            <a:ext cx="6823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603116" y="4191435"/>
            <a:ext cx="0" cy="187090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56" name="Straight Connector 55"/>
          <p:cNvCxnSpPr/>
          <p:nvPr/>
        </p:nvCxnSpPr>
        <p:spPr>
          <a:xfrm flipV="1">
            <a:off x="836613" y="5551820"/>
            <a:ext cx="3940181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58" name="Freeform 61"/>
          <p:cNvSpPr>
            <a:spLocks noChangeAspect="1"/>
          </p:cNvSpPr>
          <p:nvPr/>
        </p:nvSpPr>
        <p:spPr bwMode="auto">
          <a:xfrm>
            <a:off x="3068444" y="578329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6613" y="4530974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" name="Rectangle 2"/>
          <p:cNvSpPr/>
          <p:nvPr/>
        </p:nvSpPr>
        <p:spPr>
          <a:xfrm>
            <a:off x="954770" y="5615315"/>
            <a:ext cx="98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0133" name="Picture 27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94" y="4006298"/>
            <a:ext cx="25050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134" name="Picture 27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3393" y="3590927"/>
            <a:ext cx="32004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791803"/>
              </p:ext>
            </p:extLst>
          </p:nvPr>
        </p:nvGraphicFramePr>
        <p:xfrm>
          <a:off x="1703393" y="4191435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2" name="Equation" r:id="rId6" imgW="2387520" imgH="368280" progId="Equation.DSMT4">
                  <p:embed/>
                </p:oleObj>
              </mc:Choice>
              <mc:Fallback>
                <p:oleObj name="Equation" r:id="rId6" imgW="2387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3393" y="4191435"/>
                        <a:ext cx="2387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loud Callout 52"/>
          <p:cNvSpPr/>
          <p:nvPr/>
        </p:nvSpPr>
        <p:spPr>
          <a:xfrm>
            <a:off x="3657282" y="914400"/>
            <a:ext cx="4875530" cy="1143000"/>
          </a:xfrm>
          <a:prstGeom prst="cloudCallout">
            <a:avLst/>
          </a:prstGeom>
          <a:gradFill>
            <a:gsLst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100000">
                <a:sysClr val="window" lastClr="FFFFFF"/>
              </a:gs>
            </a:gsLst>
            <a:lin ang="5400000" scaled="1"/>
          </a:gra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ĐỊNH LÍ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498642" y="2209802"/>
            <a:ext cx="11310771" cy="128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lệ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ki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dạ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hau</a:t>
            </a:r>
            <a:endParaRPr lang="en-US" sz="3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98093"/>
              </p:ext>
            </p:extLst>
          </p:nvPr>
        </p:nvGraphicFramePr>
        <p:xfrm>
          <a:off x="1622231" y="4697006"/>
          <a:ext cx="2892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3" name="Equation" r:id="rId8" imgW="2892600" imgH="714240" progId="Equation.DSMT4">
                  <p:embed/>
                </p:oleObj>
              </mc:Choice>
              <mc:Fallback>
                <p:oleObj name="Equation" r:id="rId8" imgW="2892600" imgH="71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2231" y="4697006"/>
                        <a:ext cx="28924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5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3" grpId="0" animBg="1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64327" y="2039939"/>
            <a:ext cx="2931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     ABC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4065" y="3810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4013" y="0"/>
            <a:ext cx="6823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015735" y="959352"/>
            <a:ext cx="0" cy="1658434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56" name="Straight Connector 55"/>
          <p:cNvCxnSpPr/>
          <p:nvPr/>
        </p:nvCxnSpPr>
        <p:spPr>
          <a:xfrm flipV="1">
            <a:off x="249232" y="2083247"/>
            <a:ext cx="3940181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48509"/>
              </p:ext>
            </p:extLst>
          </p:nvPr>
        </p:nvGraphicFramePr>
        <p:xfrm>
          <a:off x="1064327" y="1332006"/>
          <a:ext cx="2629477" cy="64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6" name="Equation" r:id="rId4" imgW="2400120" imgH="672840" progId="Equation.DSMT4">
                  <p:embed/>
                </p:oleObj>
              </mc:Choice>
              <mc:Fallback>
                <p:oleObj name="Equation" r:id="rId4" imgW="24001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327" y="1332006"/>
                        <a:ext cx="2629477" cy="649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Freeform 61"/>
          <p:cNvSpPr>
            <a:spLocks noChangeAspect="1"/>
          </p:cNvSpPr>
          <p:nvPr/>
        </p:nvSpPr>
        <p:spPr bwMode="auto">
          <a:xfrm>
            <a:off x="2493086" y="2235887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9232" y="1298891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" name="Rectangle 2"/>
          <p:cNvSpPr/>
          <p:nvPr/>
        </p:nvSpPr>
        <p:spPr>
          <a:xfrm>
            <a:off x="379412" y="2067912"/>
            <a:ext cx="98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0133" name="Picture 27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3" y="474661"/>
            <a:ext cx="25050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134" name="Picture 27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012" y="457200"/>
            <a:ext cx="32004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03874"/>
              </p:ext>
            </p:extLst>
          </p:nvPr>
        </p:nvGraphicFramePr>
        <p:xfrm>
          <a:off x="1116012" y="959352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7" name="Equation" r:id="rId8" imgW="2387520" imgH="368280" progId="Equation.DSMT4">
                  <p:embed/>
                </p:oleObj>
              </mc:Choice>
              <mc:Fallback>
                <p:oleObj name="Equation" r:id="rId8" imgW="2387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6012" y="959352"/>
                        <a:ext cx="2387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49334"/>
              </p:ext>
            </p:extLst>
          </p:nvPr>
        </p:nvGraphicFramePr>
        <p:xfrm>
          <a:off x="9504262" y="5317987"/>
          <a:ext cx="1205713" cy="55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8" name="Equation" r:id="rId10" imgW="1422360" imgH="672840" progId="Equation.DSMT4">
                  <p:embed/>
                </p:oleObj>
              </mc:Choice>
              <mc:Fallback>
                <p:oleObj name="Equation" r:id="rId10" imgW="1422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04262" y="5317987"/>
                        <a:ext cx="1205713" cy="556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35427"/>
              </p:ext>
            </p:extLst>
          </p:nvPr>
        </p:nvGraphicFramePr>
        <p:xfrm>
          <a:off x="6137083" y="5274796"/>
          <a:ext cx="1355147" cy="61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9" name="Equation" r:id="rId12" imgW="1396800" imgH="672840" progId="Equation.DSMT4">
                  <p:embed/>
                </p:oleObj>
              </mc:Choice>
              <mc:Fallback>
                <p:oleObj name="Equation" r:id="rId12" imgW="1396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7083" y="5274796"/>
                        <a:ext cx="1355147" cy="611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Up Arrow 38"/>
          <p:cNvSpPr/>
          <p:nvPr/>
        </p:nvSpPr>
        <p:spPr>
          <a:xfrm>
            <a:off x="4285299" y="2932955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1651313" y="3239487"/>
            <a:ext cx="5128899" cy="0"/>
          </a:xfrm>
          <a:prstGeom prst="line">
            <a:avLst/>
          </a:prstGeom>
          <a:noFill/>
          <a:ln w="38100" cap="flat" cmpd="sng" algn="ctr">
            <a:solidFill>
              <a:srgbClr val="3399FF"/>
            </a:solidFill>
            <a:prstDash val="solid"/>
          </a:ln>
          <a:effectLst/>
        </p:spPr>
      </p:cxnSp>
      <p:sp>
        <p:nvSpPr>
          <p:cNvPr id="41" name="Up Arrow 40"/>
          <p:cNvSpPr/>
          <p:nvPr/>
        </p:nvSpPr>
        <p:spPr>
          <a:xfrm>
            <a:off x="6647902" y="3228021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Up Arrow 41"/>
          <p:cNvSpPr/>
          <p:nvPr/>
        </p:nvSpPr>
        <p:spPr>
          <a:xfrm>
            <a:off x="1537620" y="3229609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Up Arrow 42"/>
          <p:cNvSpPr/>
          <p:nvPr/>
        </p:nvSpPr>
        <p:spPr>
          <a:xfrm>
            <a:off x="1595198" y="3943435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4113212" y="4518474"/>
            <a:ext cx="5959366" cy="0"/>
          </a:xfrm>
          <a:prstGeom prst="line">
            <a:avLst/>
          </a:prstGeom>
          <a:noFill/>
          <a:ln w="38100" cap="flat" cmpd="sng" algn="ctr">
            <a:solidFill>
              <a:srgbClr val="3399FF"/>
            </a:solidFill>
            <a:prstDash val="solid"/>
          </a:ln>
          <a:effectLst/>
        </p:spPr>
      </p:cxnSp>
      <p:sp>
        <p:nvSpPr>
          <p:cNvPr id="45" name="Up Arrow 44"/>
          <p:cNvSpPr/>
          <p:nvPr/>
        </p:nvSpPr>
        <p:spPr>
          <a:xfrm>
            <a:off x="6647192" y="4192089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Up Arrow 45"/>
          <p:cNvSpPr/>
          <p:nvPr/>
        </p:nvSpPr>
        <p:spPr>
          <a:xfrm>
            <a:off x="3987084" y="4500613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Up Arrow 46"/>
          <p:cNvSpPr/>
          <p:nvPr/>
        </p:nvSpPr>
        <p:spPr>
          <a:xfrm>
            <a:off x="9955157" y="4498495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Up Arrow 47"/>
          <p:cNvSpPr/>
          <p:nvPr/>
        </p:nvSpPr>
        <p:spPr>
          <a:xfrm>
            <a:off x="6647192" y="4514261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Up Arrow 49"/>
          <p:cNvSpPr/>
          <p:nvPr/>
        </p:nvSpPr>
        <p:spPr>
          <a:xfrm>
            <a:off x="9971140" y="5027147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307456" y="5070798"/>
            <a:ext cx="1508746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</p:txBody>
      </p:sp>
      <p:sp>
        <p:nvSpPr>
          <p:cNvPr id="52" name="Rectangle 51"/>
          <p:cNvSpPr/>
          <p:nvPr/>
        </p:nvSpPr>
        <p:spPr>
          <a:xfrm>
            <a:off x="808790" y="4597656"/>
            <a:ext cx="1508746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58180"/>
              </p:ext>
            </p:extLst>
          </p:nvPr>
        </p:nvGraphicFramePr>
        <p:xfrm>
          <a:off x="5630863" y="3484345"/>
          <a:ext cx="24828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0" name="Equation" r:id="rId14" imgW="2730240" imgH="368280" progId="Equation.DSMT4">
                  <p:embed/>
                </p:oleObj>
              </mc:Choice>
              <mc:Fallback>
                <p:oleObj name="Equation" r:id="rId14" imgW="2730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0863" y="3484345"/>
                        <a:ext cx="2482850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069580" y="2638781"/>
            <a:ext cx="2794000" cy="368300"/>
            <a:chOff x="3389313" y="3517900"/>
            <a:chExt cx="2794000" cy="368300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705643"/>
                </p:ext>
              </p:extLst>
            </p:nvPr>
          </p:nvGraphicFramePr>
          <p:xfrm>
            <a:off x="3389313" y="3517900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031" name="Equation" r:id="rId16" imgW="2793960" imgH="368280" progId="Equation.DSMT4">
                    <p:embed/>
                  </p:oleObj>
                </mc:Choice>
                <mc:Fallback>
                  <p:oleObj name="Equation" r:id="rId16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89313" y="3517900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Freeform 61"/>
            <p:cNvSpPr>
              <a:spLocks noChangeAspect="1"/>
            </p:cNvSpPr>
            <p:nvPr/>
          </p:nvSpPr>
          <p:spPr bwMode="auto">
            <a:xfrm>
              <a:off x="4641544" y="3604883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03212" y="3454650"/>
            <a:ext cx="2738250" cy="523220"/>
            <a:chOff x="682161" y="4447128"/>
            <a:chExt cx="2738250" cy="523220"/>
          </a:xfrm>
        </p:grpSpPr>
        <p:grpSp>
          <p:nvGrpSpPr>
            <p:cNvPr id="29" name="Group 28"/>
            <p:cNvGrpSpPr/>
            <p:nvPr/>
          </p:nvGrpSpPr>
          <p:grpSpPr>
            <a:xfrm>
              <a:off x="682161" y="4447128"/>
              <a:ext cx="2738250" cy="523220"/>
              <a:chOff x="3181486" y="2582132"/>
              <a:chExt cx="2738250" cy="523220"/>
            </a:xfrm>
          </p:grpSpPr>
          <p:sp>
            <p:nvSpPr>
              <p:cNvPr id="30" name="Freeform 61"/>
              <p:cNvSpPr>
                <a:spLocks noChangeAspect="1"/>
              </p:cNvSpPr>
              <p:nvPr/>
            </p:nvSpPr>
            <p:spPr bwMode="auto">
              <a:xfrm>
                <a:off x="4346998" y="2815066"/>
                <a:ext cx="351657" cy="155444"/>
              </a:xfrm>
              <a:custGeom>
                <a:avLst/>
                <a:gdLst>
                  <a:gd name="T0" fmla="*/ 40716 w 2997"/>
                  <a:gd name="T1" fmla="*/ 0 h 1298"/>
                  <a:gd name="T2" fmla="*/ 18786 w 2997"/>
                  <a:gd name="T3" fmla="*/ 9549 h 1298"/>
                  <a:gd name="T4" fmla="*/ 5044 w 2997"/>
                  <a:gd name="T5" fmla="*/ 26858 h 1298"/>
                  <a:gd name="T6" fmla="*/ 658 w 2997"/>
                  <a:gd name="T7" fmla="*/ 51477 h 1298"/>
                  <a:gd name="T8" fmla="*/ 8918 w 2997"/>
                  <a:gd name="T9" fmla="*/ 74978 h 1298"/>
                  <a:gd name="T10" fmla="*/ 33552 w 2997"/>
                  <a:gd name="T11" fmla="*/ 87288 h 1298"/>
                  <a:gd name="T12" fmla="*/ 69443 w 2997"/>
                  <a:gd name="T13" fmla="*/ 79156 h 1298"/>
                  <a:gd name="T14" fmla="*/ 99340 w 2997"/>
                  <a:gd name="T15" fmla="*/ 53193 h 1298"/>
                  <a:gd name="T16" fmla="*/ 127849 w 2997"/>
                  <a:gd name="T17" fmla="*/ 29693 h 1298"/>
                  <a:gd name="T18" fmla="*/ 151459 w 2997"/>
                  <a:gd name="T19" fmla="*/ 17905 h 1298"/>
                  <a:gd name="T20" fmla="*/ 177190 w 2997"/>
                  <a:gd name="T21" fmla="*/ 12907 h 1298"/>
                  <a:gd name="T22" fmla="*/ 197511 w 2997"/>
                  <a:gd name="T23" fmla="*/ 19621 h 1298"/>
                  <a:gd name="T24" fmla="*/ 211765 w 2997"/>
                  <a:gd name="T25" fmla="*/ 35810 h 1298"/>
                  <a:gd name="T26" fmla="*/ 217248 w 2997"/>
                  <a:gd name="T27" fmla="*/ 52074 h 1298"/>
                  <a:gd name="T28" fmla="*/ 217759 w 2997"/>
                  <a:gd name="T29" fmla="*/ 66622 h 1298"/>
                  <a:gd name="T30" fmla="*/ 209572 w 2997"/>
                  <a:gd name="T31" fmla="*/ 85049 h 1298"/>
                  <a:gd name="T32" fmla="*/ 194733 w 2997"/>
                  <a:gd name="T33" fmla="*/ 96837 h 12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997"/>
                  <a:gd name="T52" fmla="*/ 0 h 1298"/>
                  <a:gd name="T53" fmla="*/ 2997 w 2997"/>
                  <a:gd name="T54" fmla="*/ 1298 h 12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997" h="1298">
                    <a:moveTo>
                      <a:pt x="557" y="0"/>
                    </a:moveTo>
                    <a:cubicBezTo>
                      <a:pt x="507" y="21"/>
                      <a:pt x="338" y="68"/>
                      <a:pt x="257" y="128"/>
                    </a:cubicBezTo>
                    <a:cubicBezTo>
                      <a:pt x="176" y="188"/>
                      <a:pt x="110" y="266"/>
                      <a:pt x="69" y="360"/>
                    </a:cubicBezTo>
                    <a:cubicBezTo>
                      <a:pt x="28" y="454"/>
                      <a:pt x="0" y="583"/>
                      <a:pt x="9" y="690"/>
                    </a:cubicBezTo>
                    <a:cubicBezTo>
                      <a:pt x="18" y="797"/>
                      <a:pt x="47" y="925"/>
                      <a:pt x="122" y="1005"/>
                    </a:cubicBezTo>
                    <a:cubicBezTo>
                      <a:pt x="197" y="1085"/>
                      <a:pt x="321" y="1161"/>
                      <a:pt x="459" y="1170"/>
                    </a:cubicBezTo>
                    <a:cubicBezTo>
                      <a:pt x="597" y="1179"/>
                      <a:pt x="800" y="1137"/>
                      <a:pt x="950" y="1061"/>
                    </a:cubicBezTo>
                    <a:cubicBezTo>
                      <a:pt x="1100" y="985"/>
                      <a:pt x="1226" y="823"/>
                      <a:pt x="1359" y="713"/>
                    </a:cubicBezTo>
                    <a:cubicBezTo>
                      <a:pt x="1492" y="603"/>
                      <a:pt x="1630" y="477"/>
                      <a:pt x="1749" y="398"/>
                    </a:cubicBezTo>
                    <a:cubicBezTo>
                      <a:pt x="1868" y="319"/>
                      <a:pt x="1960" y="277"/>
                      <a:pt x="2072" y="240"/>
                    </a:cubicBezTo>
                    <a:cubicBezTo>
                      <a:pt x="2184" y="203"/>
                      <a:pt x="2319" y="169"/>
                      <a:pt x="2424" y="173"/>
                    </a:cubicBezTo>
                    <a:cubicBezTo>
                      <a:pt x="2529" y="177"/>
                      <a:pt x="2623" y="212"/>
                      <a:pt x="2702" y="263"/>
                    </a:cubicBezTo>
                    <a:cubicBezTo>
                      <a:pt x="2781" y="314"/>
                      <a:pt x="2852" y="408"/>
                      <a:pt x="2897" y="480"/>
                    </a:cubicBezTo>
                    <a:cubicBezTo>
                      <a:pt x="2942" y="552"/>
                      <a:pt x="2958" y="629"/>
                      <a:pt x="2972" y="698"/>
                    </a:cubicBezTo>
                    <a:cubicBezTo>
                      <a:pt x="2986" y="767"/>
                      <a:pt x="2997" y="819"/>
                      <a:pt x="2979" y="893"/>
                    </a:cubicBezTo>
                    <a:cubicBezTo>
                      <a:pt x="2961" y="967"/>
                      <a:pt x="2919" y="1072"/>
                      <a:pt x="2867" y="1140"/>
                    </a:cubicBezTo>
                    <a:cubicBezTo>
                      <a:pt x="2815" y="1208"/>
                      <a:pt x="2706" y="1265"/>
                      <a:pt x="2664" y="1298"/>
                    </a:cubicBezTo>
                  </a:path>
                </a:pathLst>
              </a:custGeom>
              <a:noFill/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endParaRPr lang="en-US" sz="28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3181486" y="2582132"/>
                <a:ext cx="2738250" cy="523220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AMN      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ABC</a:t>
                </a: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1" name="Freeform 61"/>
            <p:cNvSpPr>
              <a:spLocks noChangeAspect="1"/>
            </p:cNvSpPr>
            <p:nvPr/>
          </p:nvSpPr>
          <p:spPr bwMode="auto">
            <a:xfrm>
              <a:off x="1882383" y="4680062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857200" y="4228647"/>
            <a:ext cx="1619354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N // BC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16473"/>
              </p:ext>
            </p:extLst>
          </p:nvPr>
        </p:nvGraphicFramePr>
        <p:xfrm>
          <a:off x="6114219" y="4793166"/>
          <a:ext cx="1350818" cy="28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2" name="Equation" r:id="rId18" imgW="1485720" imgH="317160" progId="Equation.DSMT4">
                  <p:embed/>
                </p:oleObj>
              </mc:Choice>
              <mc:Fallback>
                <p:oleObj name="Equation" r:id="rId18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4219" y="4793166"/>
                        <a:ext cx="1350818" cy="28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01823"/>
              </p:ext>
            </p:extLst>
          </p:nvPr>
        </p:nvGraphicFramePr>
        <p:xfrm>
          <a:off x="3412006" y="4824469"/>
          <a:ext cx="1408545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3" name="Equation" r:id="rId20" imgW="1549440" imgH="304920" progId="Equation.DSMT4">
                  <p:embed/>
                </p:oleObj>
              </mc:Choice>
              <mc:Fallback>
                <p:oleObj name="Equation" r:id="rId20" imgW="1549440" imgH="30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12006" y="4824469"/>
                        <a:ext cx="1408545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02101"/>
              </p:ext>
            </p:extLst>
          </p:nvPr>
        </p:nvGraphicFramePr>
        <p:xfrm>
          <a:off x="9393564" y="4771377"/>
          <a:ext cx="1397000" cy="28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4" name="Equation" r:id="rId22" imgW="1536480" imgH="317160" progId="Equation.DSMT4">
                  <p:embed/>
                </p:oleObj>
              </mc:Choice>
              <mc:Fallback>
                <p:oleObj name="Equation" r:id="rId22" imgW="1536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93564" y="4771377"/>
                        <a:ext cx="1397000" cy="28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3773" name="Picture 125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108" y="1820575"/>
            <a:ext cx="242887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3806" name="Picture 158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639" y="835965"/>
            <a:ext cx="82867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3808" name="Picture 160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324" y="838238"/>
            <a:ext cx="82867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Up Arrow 52"/>
          <p:cNvSpPr/>
          <p:nvPr/>
        </p:nvSpPr>
        <p:spPr>
          <a:xfrm>
            <a:off x="6639977" y="5046331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21118"/>
              </p:ext>
            </p:extLst>
          </p:nvPr>
        </p:nvGraphicFramePr>
        <p:xfrm>
          <a:off x="6483677" y="6265188"/>
          <a:ext cx="3810000" cy="55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5" name="Equation" r:id="rId27" imgW="4609800" imgH="672840" progId="Equation.DSMT4">
                  <p:embed/>
                </p:oleObj>
              </mc:Choice>
              <mc:Fallback>
                <p:oleObj name="Equation" r:id="rId27" imgW="4609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83677" y="6265188"/>
                        <a:ext cx="3810000" cy="557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Up Arrow 63"/>
          <p:cNvSpPr/>
          <p:nvPr/>
        </p:nvSpPr>
        <p:spPr>
          <a:xfrm>
            <a:off x="6639977" y="5747612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Up Arrow 65"/>
          <p:cNvSpPr/>
          <p:nvPr/>
        </p:nvSpPr>
        <p:spPr>
          <a:xfrm>
            <a:off x="9996378" y="5750470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6688246" y="6060633"/>
            <a:ext cx="3524568" cy="0"/>
          </a:xfrm>
          <a:prstGeom prst="line">
            <a:avLst/>
          </a:prstGeom>
          <a:noFill/>
          <a:ln w="38100" cap="flat" cmpd="sng" algn="ctr">
            <a:solidFill>
              <a:srgbClr val="3399FF"/>
            </a:solidFill>
            <a:prstDash val="solid"/>
          </a:ln>
          <a:effectLst/>
        </p:spPr>
      </p:cxnSp>
      <p:sp>
        <p:nvSpPr>
          <p:cNvPr id="68" name="Up Arrow 67"/>
          <p:cNvSpPr/>
          <p:nvPr/>
        </p:nvSpPr>
        <p:spPr>
          <a:xfrm>
            <a:off x="8322626" y="6060633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Up Arrow 53"/>
          <p:cNvSpPr/>
          <p:nvPr/>
        </p:nvSpPr>
        <p:spPr>
          <a:xfrm>
            <a:off x="6659344" y="3704778"/>
            <a:ext cx="25580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08732"/>
              </p:ext>
            </p:extLst>
          </p:nvPr>
        </p:nvGraphicFramePr>
        <p:xfrm>
          <a:off x="5662612" y="3977050"/>
          <a:ext cx="2413000" cy="334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6" name="Equation" r:id="rId29" imgW="2654280" imgH="368280" progId="Equation.DSMT4">
                  <p:embed/>
                </p:oleObj>
              </mc:Choice>
              <mc:Fallback>
                <p:oleObj name="Equation" r:id="rId29" imgW="2654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62612" y="3977050"/>
                        <a:ext cx="2413000" cy="334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reeform 61"/>
          <p:cNvSpPr>
            <a:spLocks noChangeAspect="1"/>
          </p:cNvSpPr>
          <p:nvPr/>
        </p:nvSpPr>
        <p:spPr bwMode="auto">
          <a:xfrm>
            <a:off x="6662652" y="3569253"/>
            <a:ext cx="290625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0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 animBg="1"/>
      <p:bldP spid="42" grpId="0" animBg="1"/>
      <p:bldP spid="43" grpId="0" animBg="1"/>
      <p:bldP spid="45" grpId="0" animBg="1"/>
      <p:bldP spid="46" grpId="0" animBg="1"/>
      <p:bldP spid="47" grpId="0" animBg="1"/>
      <p:bldP spid="48" grpId="0" animBg="1"/>
      <p:bldP spid="50" grpId="0" animBg="1"/>
      <p:bldP spid="51" grpId="0"/>
      <p:bldP spid="52" grpId="0"/>
      <p:bldP spid="62" grpId="0"/>
      <p:bldP spid="53" grpId="0" animBg="1"/>
      <p:bldP spid="64" grpId="0" animBg="1"/>
      <p:bldP spid="66" grpId="0" animBg="1"/>
      <p:bldP spid="68" grpId="0" animBg="1"/>
      <p:bldP spid="54" grpId="0" animBg="1"/>
      <p:bldP spid="6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Down Arrow Callout 33"/>
          <p:cNvSpPr>
            <a:spLocks noChangeArrowheads="1"/>
          </p:cNvSpPr>
          <p:nvPr/>
        </p:nvSpPr>
        <p:spPr bwMode="auto">
          <a:xfrm>
            <a:off x="284894" y="2225722"/>
            <a:ext cx="11448318" cy="1812878"/>
          </a:xfrm>
          <a:prstGeom prst="downArrowCallout">
            <a:avLst>
              <a:gd name="adj1" fmla="val 19400"/>
              <a:gd name="adj2" fmla="val 18479"/>
              <a:gd name="adj3" fmla="val 19851"/>
              <a:gd name="adj4" fmla="val 64977"/>
            </a:avLst>
          </a:prstGeom>
          <a:solidFill>
            <a:srgbClr val="FFFF00"/>
          </a:solidFill>
          <a:ln w="57150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51708" y="5587342"/>
            <a:ext cx="2931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     ABC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4065" y="5334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4013" y="0"/>
            <a:ext cx="6823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603116" y="4191435"/>
            <a:ext cx="0" cy="187090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56" name="Straight Connector 55"/>
          <p:cNvCxnSpPr/>
          <p:nvPr/>
        </p:nvCxnSpPr>
        <p:spPr>
          <a:xfrm flipV="1">
            <a:off x="836613" y="5551820"/>
            <a:ext cx="3940181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21570"/>
              </p:ext>
            </p:extLst>
          </p:nvPr>
        </p:nvGraphicFramePr>
        <p:xfrm>
          <a:off x="1677984" y="4697008"/>
          <a:ext cx="287889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4" name="Equation" r:id="rId4" imgW="2387520" imgH="672840" progId="Equation.DSMT4">
                  <p:embed/>
                </p:oleObj>
              </mc:Choice>
              <mc:Fallback>
                <p:oleObj name="Equation" r:id="rId4" imgW="23875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4" y="4697008"/>
                        <a:ext cx="287889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Freeform 61"/>
          <p:cNvSpPr>
            <a:spLocks noChangeAspect="1"/>
          </p:cNvSpPr>
          <p:nvPr/>
        </p:nvSpPr>
        <p:spPr bwMode="auto">
          <a:xfrm>
            <a:off x="3068444" y="578329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6613" y="4530974"/>
            <a:ext cx="663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" name="Rectangle 2"/>
          <p:cNvSpPr/>
          <p:nvPr/>
        </p:nvSpPr>
        <p:spPr>
          <a:xfrm>
            <a:off x="954770" y="5615315"/>
            <a:ext cx="989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0133" name="Picture 27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94" y="4006298"/>
            <a:ext cx="25050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134" name="Picture 27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3393" y="3590927"/>
            <a:ext cx="32004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68597"/>
              </p:ext>
            </p:extLst>
          </p:nvPr>
        </p:nvGraphicFramePr>
        <p:xfrm>
          <a:off x="1703393" y="4191435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5" name="Equation" r:id="rId8" imgW="2387520" imgH="368280" progId="Equation.DSMT4">
                  <p:embed/>
                </p:oleObj>
              </mc:Choice>
              <mc:Fallback>
                <p:oleObj name="Equation" r:id="rId8" imgW="2387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3393" y="4191435"/>
                        <a:ext cx="2387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loud Callout 52"/>
          <p:cNvSpPr/>
          <p:nvPr/>
        </p:nvSpPr>
        <p:spPr>
          <a:xfrm>
            <a:off x="3657282" y="914400"/>
            <a:ext cx="4875530" cy="1143000"/>
          </a:xfrm>
          <a:prstGeom prst="cloudCallout">
            <a:avLst/>
          </a:prstGeom>
          <a:gradFill>
            <a:gsLst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100000">
                <a:sysClr val="window" lastClr="FFFFFF"/>
              </a:gs>
            </a:gsLst>
            <a:lin ang="5400000" scaled="1"/>
          </a:gra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ĐỊNH LÍ</a:t>
            </a:r>
            <a:endParaRPr kumimoji="0" lang="en-US" sz="4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498642" y="2209802"/>
            <a:ext cx="11310771" cy="128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lệ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ki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dạ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hau</a:t>
            </a:r>
            <a:endParaRPr lang="en-US" sz="37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76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0812" y="613460"/>
            <a:ext cx="96345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ài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Tì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ẽ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a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ỗ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m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</p:txBody>
      </p:sp>
      <p:pic>
        <p:nvPicPr>
          <p:cNvPr id="26726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444399"/>
            <a:ext cx="35718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851" y="1901599"/>
            <a:ext cx="1962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3" y="1612447"/>
            <a:ext cx="280987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3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6" y="4388304"/>
            <a:ext cx="17621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4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4210048"/>
            <a:ext cx="29337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275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325" y="3781425"/>
            <a:ext cx="3114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374982" y="3390168"/>
            <a:ext cx="4652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:   ……..        ………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54938" y="6334780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ình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:   ……..        ………</a:t>
            </a:r>
          </a:p>
        </p:txBody>
      </p:sp>
      <p:sp>
        <p:nvSpPr>
          <p:cNvPr id="17" name="Freeform 61"/>
          <p:cNvSpPr>
            <a:spLocks noChangeAspect="1"/>
          </p:cNvSpPr>
          <p:nvPr/>
        </p:nvSpPr>
        <p:spPr bwMode="auto">
          <a:xfrm>
            <a:off x="6134640" y="3572552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Freeform 61"/>
          <p:cNvSpPr>
            <a:spLocks noChangeAspect="1"/>
          </p:cNvSpPr>
          <p:nvPr/>
        </p:nvSpPr>
        <p:spPr bwMode="auto">
          <a:xfrm>
            <a:off x="6323013" y="650623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6125" y="86380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79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53&quot;&gt;&lt;property id=&quot;20148&quot; value=&quot;5&quot;/&gt;&lt;property id=&quot;20300&quot; value=&quot;Slide 4&quot;/&gt;&lt;property id=&quot;20307&quot; value=&quot;264&quot;/&gt;&lt;/object&gt;&lt;object type=&quot;3&quot; unique_id=&quot;11123&quot;&gt;&lt;property id=&quot;20148&quot; value=&quot;5&quot;/&gt;&lt;property id=&quot;20300&quot; value=&quot;Slide 1&quot;/&gt;&lt;property id=&quot;20307&quot; value=&quot;303&quot;/&gt;&lt;/object&gt;&lt;object type=&quot;3&quot; unique_id=&quot;12472&quot;&gt;&lt;property id=&quot;20148&quot; value=&quot;5&quot;/&gt;&lt;property id=&quot;20300&quot; value=&quot;Slide 2&quot;/&gt;&lt;property id=&quot;20307&quot; value=&quot;334&quot;/&gt;&lt;/object&gt;&lt;object type=&quot;3&quot; unique_id=&quot;13213&quot;&gt;&lt;property id=&quot;20148&quot; value=&quot;5&quot;/&gt;&lt;property id=&quot;20300&quot; value=&quot;Slide 18&quot;/&gt;&lt;property id=&quot;20307&quot; value=&quot;351&quot;/&gt;&lt;/object&gt;&lt;object type=&quot;3&quot; unique_id=&quot;13315&quot;&gt;&lt;property id=&quot;20148&quot; value=&quot;5&quot;/&gt;&lt;property id=&quot;20300&quot; value=&quot;Slide 7&quot;/&gt;&lt;property id=&quot;20307&quot; value=&quot;355&quot;/&gt;&lt;/object&gt;&lt;object type=&quot;3&quot; unique_id=&quot;13316&quot;&gt;&lt;property id=&quot;20148&quot; value=&quot;5&quot;/&gt;&lt;property id=&quot;20300&quot; value=&quot;Slide 13&quot;/&gt;&lt;property id=&quot;20307&quot; value=&quot;356&quot;/&gt;&lt;/object&gt;&lt;object type=&quot;3&quot; unique_id=&quot;13317&quot;&gt;&lt;property id=&quot;20148&quot; value=&quot;5&quot;/&gt;&lt;property id=&quot;20300&quot; value=&quot;Slide 20&quot;/&gt;&lt;property id=&quot;20307&quot; value=&quot;357&quot;/&gt;&lt;/object&gt;&lt;object type=&quot;3&quot; unique_id=&quot;14034&quot;&gt;&lt;property id=&quot;20148&quot; value=&quot;5&quot;/&gt;&lt;property id=&quot;20300&quot; value=&quot;Slide 8&quot;/&gt;&lt;property id=&quot;20307&quot; value=&quot;367&quot;/&gt;&lt;/object&gt;&lt;object type=&quot;3&quot; unique_id=&quot;14035&quot;&gt;&lt;property id=&quot;20148&quot; value=&quot;5&quot;/&gt;&lt;property id=&quot;20300&quot; value=&quot;Slide 9&quot;/&gt;&lt;property id=&quot;20307&quot; value=&quot;368&quot;/&gt;&lt;/object&gt;&lt;object type=&quot;3&quot; unique_id=&quot;14036&quot;&gt;&lt;property id=&quot;20148&quot; value=&quot;5&quot;/&gt;&lt;property id=&quot;20300&quot; value=&quot;Slide 10&quot;/&gt;&lt;property id=&quot;20307&quot; value=&quot;369&quot;/&gt;&lt;/object&gt;&lt;object type=&quot;3&quot; unique_id=&quot;14037&quot;&gt;&lt;property id=&quot;20148&quot; value=&quot;5&quot;/&gt;&lt;property id=&quot;20300&quot; value=&quot;Slide 11&quot;/&gt;&lt;property id=&quot;20307&quot; value=&quot;370&quot;/&gt;&lt;/object&gt;&lt;object type=&quot;3&quot; unique_id=&quot;14495&quot;&gt;&lt;property id=&quot;20148&quot; value=&quot;5&quot;/&gt;&lt;property id=&quot;20300&quot; value=&quot;Slide 12&quot;/&gt;&lt;property id=&quot;20307&quot; value=&quot;382&quot;/&gt;&lt;/object&gt;&lt;object type=&quot;3&quot; unique_id=&quot;14726&quot;&gt;&lt;property id=&quot;20148&quot; value=&quot;5&quot;/&gt;&lt;property id=&quot;20300&quot; value=&quot;Slide 19&quot;/&gt;&lt;property id=&quot;20307&quot; value=&quot;387&quot;/&gt;&lt;/object&gt;&lt;object type=&quot;3&quot; unique_id=&quot;14859&quot;&gt;&lt;property id=&quot;20148&quot; value=&quot;5&quot;/&gt;&lt;property id=&quot;20300&quot; value=&quot;Slide 14&quot;/&gt;&lt;property id=&quot;20307&quot; value=&quot;393&quot;/&gt;&lt;/object&gt;&lt;object type=&quot;3&quot; unique_id=&quot;14861&quot;&gt;&lt;property id=&quot;20148&quot; value=&quot;5&quot;/&gt;&lt;property id=&quot;20300&quot; value=&quot;Slide 16&quot;/&gt;&lt;property id=&quot;20307&quot; value=&quot;390&quot;/&gt;&lt;/object&gt;&lt;object type=&quot;3&quot; unique_id=&quot;14905&quot;&gt;&lt;property id=&quot;20148&quot; value=&quot;5&quot;/&gt;&lt;property id=&quot;20300&quot; value=&quot;Slide 21&quot;/&gt;&lt;property id=&quot;20307&quot; value=&quot;394&quot;/&gt;&lt;/object&gt;&lt;object type=&quot;3&quot; unique_id=&quot;14906&quot;&gt;&lt;property id=&quot;20148&quot; value=&quot;5&quot;/&gt;&lt;property id=&quot;20300&quot; value=&quot;Slide 22&quot;/&gt;&lt;property id=&quot;20307&quot; value=&quot;395&quot;/&gt;&lt;/object&gt;&lt;object type=&quot;3&quot; unique_id=&quot;14907&quot;&gt;&lt;property id=&quot;20148&quot; value=&quot;5&quot;/&gt;&lt;property id=&quot;20300&quot; value=&quot;Slide 15&quot;/&gt;&lt;property id=&quot;20307&quot; value=&quot;396&quot;/&gt;&lt;/object&gt;&lt;object type=&quot;3&quot; unique_id=&quot;14908&quot;&gt;&lt;property id=&quot;20148&quot; value=&quot;5&quot;/&gt;&lt;property id=&quot;20300&quot; value=&quot;Slide 17&quot;/&gt;&lt;property id=&quot;20307&quot; value=&quot;397&quot;/&gt;&lt;/object&gt;&lt;object type=&quot;3&quot; unique_id=&quot;14972&quot;&gt;&lt;property id=&quot;20148&quot; value=&quot;5&quot;/&gt;&lt;property id=&quot;20300&quot; value=&quot;Slide 3&quot;/&gt;&lt;property id=&quot;20307&quot; value=&quot;398&quot;/&gt;&lt;/object&gt;&lt;object type=&quot;3&quot; unique_id=&quot;14973&quot;&gt;&lt;property id=&quot;20148&quot; value=&quot;5&quot;/&gt;&lt;property id=&quot;20300&quot; value=&quot;Slide 5&quot;/&gt;&lt;property id=&quot;20307&quot; value=&quot;399&quot;/&gt;&lt;/object&gt;&lt;object type=&quot;3&quot; unique_id=&quot;14974&quot;&gt;&lt;property id=&quot;20148&quot; value=&quot;5&quot;/&gt;&lt;property id=&quot;20300&quot; value=&quot;Slide 6&quot;/&gt;&lt;property id=&quot;20307&quot; value=&quot;40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28</TotalTime>
  <Words>973</Words>
  <Application>Microsoft Office PowerPoint</Application>
  <PresentationFormat>Custom</PresentationFormat>
  <Paragraphs>190</Paragraphs>
  <Slides>19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-PC</dc:creator>
  <cp:lastModifiedBy>Windows User</cp:lastModifiedBy>
  <cp:revision>451</cp:revision>
  <dcterms:created xsi:type="dcterms:W3CDTF">2016-12-09T08:21:06Z</dcterms:created>
  <dcterms:modified xsi:type="dcterms:W3CDTF">2020-05-26T14:18:52Z</dcterms:modified>
</cp:coreProperties>
</file>